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B57785" w14:textId="77777777" w:rsidR="003F0CC9" w:rsidRDefault="003F0CC9" w:rsidP="00660B66">
      <w:pPr>
        <w:jc w:val="both"/>
        <w:rPr>
          <w:b/>
        </w:rPr>
      </w:pPr>
    </w:p>
    <w:p w14:paraId="5EB70BD8" w14:textId="77777777" w:rsidR="00660B66" w:rsidRDefault="002C7EA5" w:rsidP="00660B66">
      <w:pPr>
        <w:jc w:val="both"/>
        <w:rPr>
          <w:b/>
        </w:rPr>
      </w:pPr>
      <w:r w:rsidRPr="00311406">
        <w:rPr>
          <w:b/>
        </w:rPr>
        <w:t>Rotation of Axes</w:t>
      </w:r>
    </w:p>
    <w:p w14:paraId="2F4E5834" w14:textId="77777777" w:rsidR="002C7EA5" w:rsidRPr="002C7EA5" w:rsidRDefault="002C7EA5" w:rsidP="00660B66">
      <w:pPr>
        <w:jc w:val="both"/>
      </w:pPr>
    </w:p>
    <w:p w14:paraId="6B9A8A98" w14:textId="77777777" w:rsidR="00571532" w:rsidRDefault="002C7EA5" w:rsidP="00571532">
      <w:pPr>
        <w:ind w:firstLine="72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58592" behindDoc="1" locked="0" layoutInCell="1" allowOverlap="1" wp14:anchorId="4E0FD83E" wp14:editId="50E7A128">
                <wp:simplePos x="0" y="0"/>
                <wp:positionH relativeFrom="margin">
                  <wp:align>center</wp:align>
                </wp:positionH>
                <wp:positionV relativeFrom="paragraph">
                  <wp:posOffset>11501</wp:posOffset>
                </wp:positionV>
                <wp:extent cx="2571750" cy="1838325"/>
                <wp:effectExtent l="0" t="0" r="0" b="9525"/>
                <wp:wrapThrough wrapText="bothSides">
                  <wp:wrapPolygon edited="0">
                    <wp:start x="0" y="0"/>
                    <wp:lineTo x="0" y="3134"/>
                    <wp:lineTo x="960" y="3581"/>
                    <wp:lineTo x="2080" y="7163"/>
                    <wp:lineTo x="2880" y="10744"/>
                    <wp:lineTo x="3520" y="14325"/>
                    <wp:lineTo x="640" y="17459"/>
                    <wp:lineTo x="640" y="17907"/>
                    <wp:lineTo x="1600" y="18578"/>
                    <wp:lineTo x="2080" y="21488"/>
                    <wp:lineTo x="5440" y="21488"/>
                    <wp:lineTo x="21440" y="18354"/>
                    <wp:lineTo x="21440" y="15445"/>
                    <wp:lineTo x="12960" y="14325"/>
                    <wp:lineTo x="16640" y="14325"/>
                    <wp:lineTo x="20640" y="12535"/>
                    <wp:lineTo x="20800" y="10073"/>
                    <wp:lineTo x="20000" y="9177"/>
                    <wp:lineTo x="16960" y="7163"/>
                    <wp:lineTo x="17280" y="4477"/>
                    <wp:lineTo x="16000" y="4253"/>
                    <wp:lineTo x="6560" y="3134"/>
                    <wp:lineTo x="6240" y="0"/>
                    <wp:lineTo x="2560" y="0"/>
                    <wp:lineTo x="0" y="0"/>
                  </wp:wrapPolygon>
                </wp:wrapThrough>
                <wp:docPr id="127" name="Canvas 1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3" name="Text Box 1070"/>
                        <wps:cNvSpPr txBox="1">
                          <a:spLocks noChangeArrowheads="1"/>
                        </wps:cNvSpPr>
                        <wps:spPr bwMode="auto">
                          <a:xfrm>
                            <a:off x="1026720" y="1447820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E421A0" w14:textId="77777777" w:rsidR="00E425B8" w:rsidRPr="00724B01" w:rsidRDefault="00E425B8" w:rsidP="002C7EA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071"/>
                        <wps:cNvSpPr txBox="1">
                          <a:spLocks noChangeArrowheads="1"/>
                        </wps:cNvSpPr>
                        <wps:spPr bwMode="auto">
                          <a:xfrm>
                            <a:off x="695314" y="1388719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16DA0" w14:textId="77777777"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ED2B63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1072"/>
                        <wps:cNvSpPr txBox="1">
                          <a:spLocks noChangeArrowheads="1"/>
                        </wps:cNvSpPr>
                        <wps:spPr bwMode="auto">
                          <a:xfrm>
                            <a:off x="1074421" y="990613"/>
                            <a:ext cx="30416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E3D95D" w14:textId="77777777"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  <w:position w:val="-10"/>
                                </w:rPr>
                                <w:object w:dxaOrig="200" w:dyaOrig="260" w14:anchorId="10CF6DF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0pt;height:13.75pt" o:ole="">
                                    <v:imagedata r:id="rId12" o:title=""/>
                                  </v:shape>
                                  <o:OLEObject Type="Embed" ProgID="Equation.3" ShapeID="_x0000_i1026" DrawAspect="Content" ObjectID="_1709659405" r:id="rId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" name="Text Box 1073"/>
                        <wps:cNvSpPr txBox="1">
                          <a:spLocks noChangeArrowheads="1"/>
                        </wps:cNvSpPr>
                        <wps:spPr bwMode="auto">
                          <a:xfrm>
                            <a:off x="1322026" y="373305"/>
                            <a:ext cx="685813" cy="4572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DB85C5" w14:textId="77777777" w:rsidR="00E425B8" w:rsidRDefault="00E425B8" w:rsidP="002C7EA5">
                              <w:proofErr w:type="gramStart"/>
                              <w:r w:rsidRPr="00FB2F64">
                                <w:rPr>
                                  <w:i/>
                                  <w:iCs/>
                                </w:rPr>
                                <w:t>P</w:t>
                              </w:r>
                              <w:r>
                                <w:t>(</w:t>
                              </w:r>
                              <w:proofErr w:type="gramEnd"/>
                              <w:r w:rsidRPr="000675AD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t xml:space="preserve">, </w:t>
                              </w:r>
                              <w:r w:rsidRPr="000675AD"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>)</w:t>
                              </w:r>
                            </w:p>
                            <w:p w14:paraId="07A7B056" w14:textId="77777777" w:rsidR="00E425B8" w:rsidRDefault="00E425B8" w:rsidP="002C7EA5">
                              <w:proofErr w:type="gramStart"/>
                              <w:r w:rsidRPr="00FB2F64">
                                <w:rPr>
                                  <w:i/>
                                  <w:iCs/>
                                </w:rPr>
                                <w:t>P</w:t>
                              </w:r>
                              <w:r>
                                <w:t>(</w:t>
                              </w:r>
                              <w:proofErr w:type="gramEnd"/>
                              <w:r w:rsidRPr="00FB2F64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t>,</w:t>
                              </w:r>
                              <w:r w:rsidRPr="00FB2F64">
                                <w:rPr>
                                  <w:i/>
                                  <w:iCs/>
                                </w:rPr>
                                <w:t xml:space="preserve"> Y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074"/>
                        <wps:cNvSpPr txBox="1">
                          <a:spLocks noChangeArrowheads="1"/>
                        </wps:cNvSpPr>
                        <wps:spPr bwMode="auto">
                          <a:xfrm>
                            <a:off x="815316" y="1104915"/>
                            <a:ext cx="30416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0C6CA3" w14:textId="77777777" w:rsidR="00E425B8" w:rsidRPr="00831DC7" w:rsidRDefault="00E425B8" w:rsidP="002C7EA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0B690F">
                                <w:rPr>
                                  <w:b/>
                                  <w:bCs/>
                                  <w:position w:val="-10"/>
                                </w:rPr>
                                <w:object w:dxaOrig="200" w:dyaOrig="260" w14:anchorId="00BACB78">
                                  <v:shape id="_x0000_i1028" type="#_x0000_t75" style="width:10pt;height:13.75pt" o:ole="">
                                    <v:imagedata r:id="rId14" o:title=""/>
                                  </v:shape>
                                  <o:OLEObject Type="Embed" ProgID="Equation.3" ShapeID="_x0000_i1028" DrawAspect="Content" ObjectID="_1709659406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" name="Text Box 1075"/>
                        <wps:cNvSpPr txBox="1">
                          <a:spLocks noChangeArrowheads="1"/>
                        </wps:cNvSpPr>
                        <wps:spPr bwMode="auto">
                          <a:xfrm>
                            <a:off x="1013420" y="1249617"/>
                            <a:ext cx="30416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4543C" w14:textId="77777777" w:rsidR="00E425B8" w:rsidRPr="00831DC7" w:rsidRDefault="00E425B8" w:rsidP="002C7EA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0B690F">
                                <w:rPr>
                                  <w:b/>
                                  <w:bCs/>
                                  <w:position w:val="-6"/>
                                </w:rPr>
                                <w:object w:dxaOrig="200" w:dyaOrig="260" w14:anchorId="191C5E30">
                                  <v:shape id="_x0000_i1030" type="#_x0000_t75" style="width:10pt;height:13.75pt" o:ole="">
                                    <v:imagedata r:id="rId16" o:title=""/>
                                  </v:shape>
                                  <o:OLEObject Type="Embed" ProgID="Equation.3" ShapeID="_x0000_i1030" DrawAspect="Content" ObjectID="_1709659407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" name="Text Box 107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9273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7B0240" w14:textId="77777777" w:rsidR="00E425B8" w:rsidRPr="00347D11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347D1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" name="Text Box 1077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8" y="15200"/>
                            <a:ext cx="30416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239009" w14:textId="77777777"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0B690F">
                                <w:rPr>
                                  <w:b/>
                                  <w:bCs/>
                                  <w:i/>
                                  <w:iCs/>
                                  <w:position w:val="-10"/>
                                </w:rPr>
                                <w:object w:dxaOrig="200" w:dyaOrig="260" w14:anchorId="705615A0">
                                  <v:shape id="_x0000_i1032" type="#_x0000_t75" style="width:10pt;height:13.75pt" o:ole="">
                                    <v:imagedata r:id="rId12" o:title=""/>
                                  </v:shape>
                                  <o:OLEObject Type="Embed" ProgID="Equation.3" ShapeID="_x0000_i1032" DrawAspect="Content" ObjectID="_1709659408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1" name="Text Box 1078"/>
                        <wps:cNvSpPr txBox="1">
                          <a:spLocks noChangeArrowheads="1"/>
                        </wps:cNvSpPr>
                        <wps:spPr bwMode="auto">
                          <a:xfrm>
                            <a:off x="2129741" y="822911"/>
                            <a:ext cx="29972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A047D" w14:textId="77777777" w:rsidR="00E425B8" w:rsidRPr="00347D11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347D1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2" name="Text Box 1079"/>
                        <wps:cNvSpPr txBox="1">
                          <a:spLocks noChangeArrowheads="1"/>
                        </wps:cNvSpPr>
                        <wps:spPr bwMode="auto">
                          <a:xfrm>
                            <a:off x="2225043" y="1333518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71C9DB" w14:textId="77777777" w:rsidR="00E425B8" w:rsidRPr="00ED2B63" w:rsidRDefault="00E425B8" w:rsidP="002C7EA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ED2B63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080"/>
                        <wps:cNvSpPr txBox="1">
                          <a:spLocks noChangeArrowheads="1"/>
                        </wps:cNvSpPr>
                        <wps:spPr bwMode="auto">
                          <a:xfrm>
                            <a:off x="731514" y="914412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EABE0D" w14:textId="77777777" w:rsidR="00E425B8" w:rsidRPr="00724B01" w:rsidRDefault="00E425B8" w:rsidP="002C7EA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081"/>
                        <wps:cNvSpPr txBox="1">
                          <a:spLocks noChangeArrowheads="1"/>
                        </wps:cNvSpPr>
                        <wps:spPr bwMode="auto">
                          <a:xfrm>
                            <a:off x="1445828" y="790511"/>
                            <a:ext cx="342907" cy="228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061177" w14:textId="77777777" w:rsidR="00E425B8" w:rsidRPr="00724B01" w:rsidRDefault="00E425B8" w:rsidP="002C7EA5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724B01"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08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06" y="1463020"/>
                            <a:ext cx="342907" cy="342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68C843" w14:textId="77777777" w:rsidR="00E425B8" w:rsidRPr="00831DC7" w:rsidRDefault="00E425B8" w:rsidP="002C7EA5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831DC7">
                                <w:rPr>
                                  <w:b/>
                                  <w:b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Line 1083"/>
                        <wps:cNvCnPr/>
                        <wps:spPr bwMode="auto">
                          <a:xfrm>
                            <a:off x="99002" y="1478220"/>
                            <a:ext cx="2171742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084"/>
                        <wps:cNvCnPr/>
                        <wps:spPr bwMode="auto">
                          <a:xfrm flipV="1">
                            <a:off x="556211" y="220903"/>
                            <a:ext cx="0" cy="148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085"/>
                        <wps:cNvCnPr/>
                        <wps:spPr bwMode="auto">
                          <a:xfrm flipH="1">
                            <a:off x="213304" y="1005814"/>
                            <a:ext cx="1943138" cy="571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086"/>
                        <wps:cNvCnPr/>
                        <wps:spPr bwMode="auto">
                          <a:xfrm flipH="1" flipV="1">
                            <a:off x="175203" y="220903"/>
                            <a:ext cx="457209" cy="148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087"/>
                        <wps:cNvCnPr/>
                        <wps:spPr bwMode="auto">
                          <a:xfrm>
                            <a:off x="1348726" y="678109"/>
                            <a:ext cx="600" cy="800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088"/>
                        <wps:cNvCnPr/>
                        <wps:spPr bwMode="auto">
                          <a:xfrm>
                            <a:off x="1356326" y="678109"/>
                            <a:ext cx="228604" cy="48450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089"/>
                        <wps:cNvCnPr/>
                        <wps:spPr bwMode="auto">
                          <a:xfrm flipV="1">
                            <a:off x="556211" y="678109"/>
                            <a:ext cx="800116" cy="800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rc 1090"/>
                        <wps:cNvSpPr>
                          <a:spLocks/>
                        </wps:cNvSpPr>
                        <wps:spPr bwMode="auto">
                          <a:xfrm>
                            <a:off x="784815" y="1249617"/>
                            <a:ext cx="114302" cy="13720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137160 h 21600"/>
                              <a:gd name="T4" fmla="*/ 0 w 21600"/>
                              <a:gd name="T5" fmla="*/ 13716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Arc 1091"/>
                        <wps:cNvSpPr>
                          <a:spLocks/>
                        </wps:cNvSpPr>
                        <wps:spPr bwMode="auto">
                          <a:xfrm rot="6339203" flipH="1">
                            <a:off x="979719" y="1359518"/>
                            <a:ext cx="91501" cy="10030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91440 w 21600"/>
                              <a:gd name="T3" fmla="*/ 100330 h 21600"/>
                              <a:gd name="T4" fmla="*/ 0 w 21600"/>
                              <a:gd name="T5" fmla="*/ 10033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Line 1092"/>
                        <wps:cNvCnPr/>
                        <wps:spPr bwMode="auto">
                          <a:xfrm rot="1500000">
                            <a:off x="1588731" y="1280117"/>
                            <a:ext cx="114302" cy="915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093"/>
                        <wps:cNvCnPr/>
                        <wps:spPr bwMode="auto">
                          <a:xfrm rot="120000" flipH="1">
                            <a:off x="618412" y="1320818"/>
                            <a:ext cx="1033220" cy="342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0FD83E" id="Canvas 1068" o:spid="_x0000_s1026" editas="canvas" style="position:absolute;left:0;text-align:left;margin-left:0;margin-top:.9pt;width:202.5pt;height:144.75pt;z-index:-251557888;mso-position-horizontal:center;mso-position-horizontal-relative:margin" coordsize="25717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">
                <v:shape id="_x0000_s1027" type="#_x0000_t75" style="position:absolute;width:25717;height:18383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70" o:spid="_x0000_s1028" type="#_x0000_t202" style="position:absolute;left:10267;top:14478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tFmwQAAANw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j77g+Uy4QK4fAAAA//8DAFBLAQItABQABgAIAAAAIQDb4fbL7gAAAIUBAAATAAAAAAAAAAAAAAAA&#10;AAAAAABbQ29udGVudF9UeXBlc10ueG1sUEsBAi0AFAAGAAgAAAAhAFr0LFu/AAAAFQEAAAsAAAAA&#10;AAAAAAAAAAAAHwEAAF9yZWxzLy5yZWxzUEsBAi0AFAAGAAgAAAAhAL9O0WbBAAAA3AAAAA8AAAAA&#10;AAAAAAAAAAAABwIAAGRycy9kb3ducmV2LnhtbFBLBQYAAAAAAwADALcAAAD1AgAAAAA=&#10;" stroked="f">
                  <v:textbox>
                    <w:txbxContent>
                      <w:p w14:paraId="17E421A0" w14:textId="77777777" w:rsidR="00E425B8" w:rsidRPr="00724B01" w:rsidRDefault="00E425B8" w:rsidP="002C7EA5">
                        <w:pPr>
                          <w:rPr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71" o:spid="_x0000_s1029" type="#_x0000_t202" style="position:absolute;left:6953;top:13887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" stroked="f">
                  <v:textbox>
                    <w:txbxContent>
                      <w:p w14:paraId="38E16DA0" w14:textId="77777777"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ED2B63">
                          <w:rPr>
                            <w:b/>
                            <w:bCs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72" o:spid="_x0000_s1030" type="#_x0000_t202" style="position:absolute;left:10744;top:9906;width:304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" stroked="f">
                  <v:textbox style="mso-fit-shape-to-text:t">
                    <w:txbxContent>
                      <w:p w14:paraId="54E3D95D" w14:textId="77777777"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  <w:position w:val="-10"/>
                          </w:rPr>
                          <w:object w:dxaOrig="200" w:dyaOrig="260" w14:anchorId="10CF6DFA">
                            <v:shape id="_x0000_i1026" type="#_x0000_t75" style="width:10pt;height:13.75pt" o:ole="">
                              <v:imagedata r:id="rId12" o:title=""/>
                            </v:shape>
                            <o:OLEObject Type="Embed" ProgID="Equation.3" ShapeID="_x0000_i1026" DrawAspect="Content" ObjectID="_1709659405" r:id="rId19"/>
                          </w:object>
                        </w:r>
                      </w:p>
                    </w:txbxContent>
                  </v:textbox>
                </v:shape>
                <v:shape id="Text Box 1073" o:spid="_x0000_s1031" type="#_x0000_t202" style="position:absolute;left:13220;top:3733;width:6858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" stroked="f">
                  <v:textbox>
                    <w:txbxContent>
                      <w:p w14:paraId="33DB85C5" w14:textId="77777777" w:rsidR="00E425B8" w:rsidRDefault="00E425B8" w:rsidP="002C7EA5">
                        <w:proofErr w:type="gramStart"/>
                        <w:r w:rsidRPr="00FB2F64">
                          <w:rPr>
                            <w:i/>
                            <w:iCs/>
                          </w:rPr>
                          <w:t>P</w:t>
                        </w:r>
                        <w:r>
                          <w:t>(</w:t>
                        </w:r>
                        <w:proofErr w:type="gramEnd"/>
                        <w:r w:rsidRPr="000675AD">
                          <w:rPr>
                            <w:i/>
                            <w:iCs/>
                          </w:rPr>
                          <w:t>x</w:t>
                        </w:r>
                        <w:r>
                          <w:t xml:space="preserve">, </w:t>
                        </w:r>
                        <w:r w:rsidRPr="000675AD">
                          <w:rPr>
                            <w:i/>
                            <w:iCs/>
                          </w:rPr>
                          <w:t>y</w:t>
                        </w:r>
                        <w:r>
                          <w:t>)</w:t>
                        </w:r>
                      </w:p>
                      <w:p w14:paraId="07A7B056" w14:textId="77777777" w:rsidR="00E425B8" w:rsidRDefault="00E425B8" w:rsidP="002C7EA5">
                        <w:proofErr w:type="gramStart"/>
                        <w:r w:rsidRPr="00FB2F64">
                          <w:rPr>
                            <w:i/>
                            <w:iCs/>
                          </w:rPr>
                          <w:t>P</w:t>
                        </w:r>
                        <w:r>
                          <w:t>(</w:t>
                        </w:r>
                        <w:proofErr w:type="gramEnd"/>
                        <w:r w:rsidRPr="00FB2F64">
                          <w:rPr>
                            <w:i/>
                            <w:iCs/>
                          </w:rPr>
                          <w:t>X</w:t>
                        </w:r>
                        <w:r>
                          <w:t>,</w:t>
                        </w:r>
                        <w:r w:rsidRPr="00FB2F64">
                          <w:rPr>
                            <w:i/>
                            <w:iCs/>
                          </w:rPr>
                          <w:t xml:space="preserve"> Y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074" o:spid="_x0000_s1032" type="#_x0000_t202" style="position:absolute;left:8153;top:11049;width:304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" stroked="f">
                  <v:textbox style="mso-fit-shape-to-text:t">
                    <w:txbxContent>
                      <w:p w14:paraId="5D0C6CA3" w14:textId="77777777" w:rsidR="00E425B8" w:rsidRPr="00831DC7" w:rsidRDefault="00E425B8" w:rsidP="002C7EA5">
                        <w:pPr>
                          <w:rPr>
                            <w:b/>
                            <w:bCs/>
                          </w:rPr>
                        </w:pPr>
                        <w:r w:rsidRPr="000B690F">
                          <w:rPr>
                            <w:b/>
                            <w:bCs/>
                            <w:position w:val="-10"/>
                          </w:rPr>
                          <w:object w:dxaOrig="200" w:dyaOrig="260" w14:anchorId="00BACB78">
                            <v:shape id="_x0000_i1028" type="#_x0000_t75" style="width:10pt;height:13.75pt" o:ole="">
                              <v:imagedata r:id="rId14" o:title=""/>
                            </v:shape>
                            <o:OLEObject Type="Embed" ProgID="Equation.3" ShapeID="_x0000_i1028" DrawAspect="Content" ObjectID="_1709659406" r:id="rId20"/>
                          </w:object>
                        </w:r>
                      </w:p>
                    </w:txbxContent>
                  </v:textbox>
                </v:shape>
                <v:shape id="Text Box 1075" o:spid="_x0000_s1033" type="#_x0000_t202" style="position:absolute;left:10134;top:12496;width:304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" stroked="f">
                  <v:textbox style="mso-fit-shape-to-text:t">
                    <w:txbxContent>
                      <w:p w14:paraId="5294543C" w14:textId="77777777" w:rsidR="00E425B8" w:rsidRPr="00831DC7" w:rsidRDefault="00E425B8" w:rsidP="002C7EA5">
                        <w:pPr>
                          <w:rPr>
                            <w:b/>
                            <w:bCs/>
                          </w:rPr>
                        </w:pPr>
                        <w:r w:rsidRPr="000B690F">
                          <w:rPr>
                            <w:b/>
                            <w:bCs/>
                            <w:position w:val="-6"/>
                          </w:rPr>
                          <w:object w:dxaOrig="200" w:dyaOrig="260" w14:anchorId="191C5E30">
                            <v:shape id="_x0000_i1030" type="#_x0000_t75" style="width:10pt;height:13.75pt" o:ole="">
                              <v:imagedata r:id="rId16" o:title=""/>
                            </v:shape>
                            <o:OLEObject Type="Embed" ProgID="Equation.3" ShapeID="_x0000_i1030" DrawAspect="Content" ObjectID="_1709659407" r:id="rId21"/>
                          </w:object>
                        </w:r>
                      </w:p>
                    </w:txbxContent>
                  </v:textbox>
                </v:shape>
                <v:shape id="Text Box 1076" o:spid="_x0000_s1034" type="#_x0000_t202" style="position:absolute;width:292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" stroked="f">
                  <v:textbox style="mso-fit-shape-to-text:t">
                    <w:txbxContent>
                      <w:p w14:paraId="357B0240" w14:textId="77777777" w:rsidR="00E425B8" w:rsidRPr="00347D11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347D11">
                          <w:rPr>
                            <w:b/>
                            <w:bCs/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Text Box 1077" o:spid="_x0000_s1035" type="#_x0000_t202" style="position:absolute;left:4191;top:152;width:3041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" stroked="f">
                  <v:textbox style="mso-fit-shape-to-text:t">
                    <w:txbxContent>
                      <w:p w14:paraId="0F239009" w14:textId="77777777"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0B690F">
                          <w:rPr>
                            <w:b/>
                            <w:bCs/>
                            <w:i/>
                            <w:iCs/>
                            <w:position w:val="-10"/>
                          </w:rPr>
                          <w:object w:dxaOrig="200" w:dyaOrig="260" w14:anchorId="705615A0">
                            <v:shape id="_x0000_i1032" type="#_x0000_t75" style="width:10pt;height:13.75pt" o:ole="">
                              <v:imagedata r:id="rId12" o:title=""/>
                            </v:shape>
                            <o:OLEObject Type="Embed" ProgID="Equation.3" ShapeID="_x0000_i1032" DrawAspect="Content" ObjectID="_1709659408" r:id="rId22"/>
                          </w:object>
                        </w:r>
                      </w:p>
                    </w:txbxContent>
                  </v:textbox>
                </v:shape>
                <v:shape id="Text Box 1078" o:spid="_x0000_s1036" type="#_x0000_t202" style="position:absolute;left:21297;top:8229;width:299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" stroked="f">
                  <v:textbox style="mso-fit-shape-to-text:t">
                    <w:txbxContent>
                      <w:p w14:paraId="1B6A047D" w14:textId="77777777" w:rsidR="00E425B8" w:rsidRPr="00347D11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347D11">
                          <w:rPr>
                            <w:b/>
                            <w:bCs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79" o:spid="_x0000_s1037" type="#_x0000_t202" style="position:absolute;left:22250;top:13335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+Ig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" stroked="f">
                  <v:textbox>
                    <w:txbxContent>
                      <w:p w14:paraId="6A71C9DB" w14:textId="77777777" w:rsidR="00E425B8" w:rsidRPr="00ED2B63" w:rsidRDefault="00E425B8" w:rsidP="002C7EA5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 w:rsidRPr="00ED2B63">
                          <w:rPr>
                            <w:b/>
                            <w:bCs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1080" o:spid="_x0000_s1038" type="#_x0000_t202" style="position:absolute;left:7315;top:9144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" stroked="f">
                  <v:textbox>
                    <w:txbxContent>
                      <w:p w14:paraId="4EEABE0D" w14:textId="77777777" w:rsidR="00E425B8" w:rsidRPr="00724B01" w:rsidRDefault="00E425B8" w:rsidP="002C7EA5">
                        <w:pPr>
                          <w:rPr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</w:rPr>
                          <w:t>r</w:t>
                        </w:r>
                      </w:p>
                    </w:txbxContent>
                  </v:textbox>
                </v:shape>
                <v:shape id="Text Box 1081" o:spid="_x0000_s1039" type="#_x0000_t202" style="position:absolute;left:14458;top:7905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<v:textbox>
                    <w:txbxContent>
                      <w:p w14:paraId="2B061177" w14:textId="77777777" w:rsidR="00E425B8" w:rsidRPr="00724B01" w:rsidRDefault="00E425B8" w:rsidP="002C7EA5">
                        <w:pPr>
                          <w:rPr>
                            <w:i/>
                            <w:iCs/>
                          </w:rPr>
                        </w:pPr>
                        <w:r w:rsidRPr="00724B01"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Text Box 1082" o:spid="_x0000_s1040" type="#_x0000_t202" style="position:absolute;left:2895;top:14630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14:paraId="7268C843" w14:textId="77777777" w:rsidR="00E425B8" w:rsidRPr="00831DC7" w:rsidRDefault="00E425B8" w:rsidP="002C7EA5">
                        <w:pPr>
                          <w:rPr>
                            <w:b/>
                            <w:bCs/>
                          </w:rPr>
                        </w:pPr>
                        <w:r w:rsidRPr="00831DC7">
                          <w:rPr>
                            <w:b/>
                            <w:bCs/>
                          </w:rPr>
                          <w:t>O</w:t>
                        </w:r>
                      </w:p>
                    </w:txbxContent>
                  </v:textbox>
                </v:shape>
                <v:line id="Line 1083" o:spid="_x0000_s1041" style="position:absolute;visibility:visible;mso-wrap-style:square" from="990,14782" to="22707,14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">
                  <v:stroke endarrow="open"/>
                </v:line>
                <v:line id="Line 1084" o:spid="_x0000_s1042" style="position:absolute;flip:y;visibility:visible;mso-wrap-style:square" from="5562,2209" to="5562,17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">
                  <v:stroke endarrow="open"/>
                </v:line>
                <v:line id="Line 1085" o:spid="_x0000_s1043" style="position:absolute;flip:x;visibility:visible;mso-wrap-style:square" from="2133,10058" to="21564,15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">
                  <v:stroke startarrow="open"/>
                </v:line>
                <v:line id="Line 1086" o:spid="_x0000_s1044" style="position:absolute;flip:x y;visibility:visible;mso-wrap-style:square" from="1752,2209" to="6324,17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">
                  <v:stroke endarrow="open"/>
                </v:line>
                <v:line id="Line 1087" o:spid="_x0000_s1045" style="position:absolute;visibility:visible;mso-wrap-style:square" from="13487,6781" to="13493,14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<v:line id="Line 1088" o:spid="_x0000_s1046" style="position:absolute;visibility:visible;mso-wrap-style:square" from="13563,6781" to="15849,11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" strokeweight=".5pt"/>
                <v:line id="Line 1089" o:spid="_x0000_s1047" style="position:absolute;flip:y;visibility:visible;mso-wrap-style:square" from="5562,6781" to="13563,14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"/>
                <v:shape id="Arc 1090" o:spid="_x0000_s1048" style="position:absolute;left:7848;top:12496;width:1143;height:1372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" path="m-1,nfc11929,,21600,9670,21600,21600em-1,nsc11929,,21600,9670,21600,21600l,21600,-1,xe" filled="f">
                  <v:path arrowok="t" o:extrusionok="f" o:connecttype="custom" o:connectlocs="0,0;604848,871233;0,871233" o:connectangles="0,0,0"/>
                </v:shape>
                <v:shape id="Arc 1091" o:spid="_x0000_s1049" style="position:absolute;left:9797;top:13595;width:915;height:1003;rotation:-6924100fd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" path="m-1,nfc11929,,21600,9670,21600,21600em-1,nsc11929,,21600,9670,21600,21600l,21600,-1,xe" filled="f">
                  <v:path arrowok="t" o:extrusionok="f" o:connecttype="custom" o:connectlocs="0,0;387354,465894;0,465894" o:connectangles="0,0,0"/>
                </v:shape>
                <v:line id="Line 1092" o:spid="_x0000_s1050" style="position:absolute;rotation:25;visibility:visible;mso-wrap-style:square" from="15887,12801" to="17030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"/>
                <v:line id="Line 1093" o:spid="_x0000_s1051" style="position:absolute;rotation:-2;flip:x;visibility:visible;mso-wrap-style:square" from="6184,13208" to="16516,16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">
                  <v:stroke startarrow="open" endarrow="open"/>
                </v:line>
                <w10:wrap type="through" anchorx="margin"/>
              </v:group>
            </w:pict>
          </mc:Fallback>
        </mc:AlternateContent>
      </w:r>
    </w:p>
    <w:p w14:paraId="22C3E2E8" w14:textId="77777777" w:rsidR="00571532" w:rsidRDefault="00571532" w:rsidP="00571532">
      <w:pPr>
        <w:ind w:firstLine="720"/>
      </w:pPr>
    </w:p>
    <w:p w14:paraId="4FE49128" w14:textId="77777777" w:rsidR="00571532" w:rsidRDefault="00571532" w:rsidP="00571532">
      <w:pPr>
        <w:ind w:firstLine="720"/>
      </w:pPr>
    </w:p>
    <w:p w14:paraId="0EA19230" w14:textId="77777777" w:rsidR="00571532" w:rsidRDefault="00571532" w:rsidP="00571532">
      <w:pPr>
        <w:ind w:firstLine="720"/>
      </w:pPr>
    </w:p>
    <w:p w14:paraId="6771E911" w14:textId="77777777" w:rsidR="00571532" w:rsidRDefault="00571532" w:rsidP="00571532">
      <w:pPr>
        <w:ind w:firstLine="720"/>
      </w:pPr>
    </w:p>
    <w:p w14:paraId="180722C5" w14:textId="77777777" w:rsidR="00571532" w:rsidRDefault="00571532" w:rsidP="00571532">
      <w:pPr>
        <w:ind w:firstLine="720"/>
      </w:pPr>
    </w:p>
    <w:p w14:paraId="64CDA120" w14:textId="77777777" w:rsidR="00571532" w:rsidRDefault="00571532" w:rsidP="00571532">
      <w:pPr>
        <w:ind w:firstLine="720"/>
      </w:pPr>
    </w:p>
    <w:p w14:paraId="3FAB465B" w14:textId="77777777" w:rsidR="00571532" w:rsidRDefault="00B64009" w:rsidP="00571532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11E652E" wp14:editId="661C73E5">
                <wp:simplePos x="0" y="0"/>
                <wp:positionH relativeFrom="column">
                  <wp:posOffset>2471895</wp:posOffset>
                </wp:positionH>
                <wp:positionV relativeFrom="paragraph">
                  <wp:posOffset>150976</wp:posOffset>
                </wp:positionV>
                <wp:extent cx="10048" cy="120581"/>
                <wp:effectExtent l="0" t="0" r="28575" b="13335"/>
                <wp:wrapNone/>
                <wp:docPr id="2793" name="Freeform 27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48" cy="120581"/>
                        </a:xfrm>
                        <a:custGeom>
                          <a:avLst/>
                          <a:gdLst>
                            <a:gd name="connsiteX0" fmla="*/ 0 w 10048"/>
                            <a:gd name="connsiteY0" fmla="*/ 120581 h 120581"/>
                            <a:gd name="connsiteX1" fmla="*/ 10048 w 10048"/>
                            <a:gd name="connsiteY1" fmla="*/ 0 h 120581"/>
                            <a:gd name="connsiteX2" fmla="*/ 10048 w 10048"/>
                            <a:gd name="connsiteY2" fmla="*/ 0 h 120581"/>
                            <a:gd name="connsiteX3" fmla="*/ 10048 w 10048"/>
                            <a:gd name="connsiteY3" fmla="*/ 0 h 1205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048" h="120581">
                              <a:moveTo>
                                <a:pt x="0" y="120581"/>
                              </a:moveTo>
                              <a:lnTo>
                                <a:pt x="10048" y="0"/>
                              </a:lnTo>
                              <a:lnTo>
                                <a:pt x="10048" y="0"/>
                              </a:lnTo>
                              <a:lnTo>
                                <a:pt x="10048" y="0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4E34AE" id="Freeform 2793" o:spid="_x0000_s1026" style="position:absolute;margin-left:194.65pt;margin-top:11.9pt;width:.8pt;height:9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048,120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" path="m,120581l10048,r,l10048,e" filled="f" strokecolor="black [3213]" strokeweight="1pt">
                <v:stroke joinstyle="miter"/>
                <v:path arrowok="t" o:connecttype="custom" o:connectlocs="0,120581;10048,0;10048,0;10048,0" o:connectangles="0,0,0,0"/>
              </v:shape>
            </w:pict>
          </mc:Fallback>
        </mc:AlternateContent>
      </w:r>
    </w:p>
    <w:p w14:paraId="28B6E2F5" w14:textId="77777777" w:rsidR="002C7EA5" w:rsidRDefault="002C7EA5" w:rsidP="00571532">
      <w:pPr>
        <w:ind w:firstLine="720"/>
      </w:pPr>
    </w:p>
    <w:p w14:paraId="0B2D98F0" w14:textId="77777777" w:rsidR="002C7EA5" w:rsidRDefault="002C7EA5" w:rsidP="002C7EA5">
      <w:pPr>
        <w:ind w:firstLine="720"/>
        <w:jc w:val="both"/>
      </w:pPr>
    </w:p>
    <w:p w14:paraId="6F50F10C" w14:textId="77777777" w:rsidR="002C7EA5" w:rsidRDefault="002C7EA5" w:rsidP="002C7EA5">
      <w:pPr>
        <w:ind w:firstLine="720"/>
        <w:jc w:val="both"/>
      </w:pPr>
    </w:p>
    <w:p w14:paraId="0F3C4C9A" w14:textId="2F3CF7C3" w:rsidR="003B1D83" w:rsidRDefault="003B1D83" w:rsidP="00E37011">
      <w:pPr>
        <w:spacing w:line="276" w:lineRule="auto"/>
        <w:jc w:val="both"/>
      </w:pPr>
      <w:r>
        <w:t xml:space="preserve">Let,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t xml:space="preserve"> be a point under </w:t>
      </w:r>
      <m:oMath>
        <m:r>
          <w:rPr>
            <w:rFonts w:ascii="Cambria Math" w:hAnsi="Cambria Math"/>
          </w:rPr>
          <m:t>xy-</m:t>
        </m:r>
      </m:oMath>
      <w:r>
        <w:t xml:space="preserve">coordinate system. </w:t>
      </w:r>
      <m:oMath>
        <m:r>
          <w:rPr>
            <w:rFonts w:ascii="Cambria Math" w:hAnsi="Cambria Math"/>
          </w:rPr>
          <m:t>OP=r</m:t>
        </m:r>
      </m:oMath>
      <w:r>
        <w:t xml:space="preserve"> makes</w:t>
      </w:r>
      <w:r w:rsidR="00536B3D">
        <w:t xml:space="preserve"> </w:t>
      </w:r>
      <w:r w:rsidR="00B378D5">
        <w:t>an angle</w:t>
      </w:r>
      <w:r>
        <w:t xml:space="preserve"> </w:t>
      </w:r>
      <m:oMath>
        <m:r>
          <w:rPr>
            <w:rFonts w:ascii="Cambria Math" w:hAnsi="Cambria Math"/>
          </w:rPr>
          <m:t>ϕ</m:t>
        </m:r>
      </m:oMath>
      <w:r>
        <w:t xml:space="preserve"> </w:t>
      </w:r>
      <w:r w:rsidR="00536B3D">
        <w:t>w</w:t>
      </w:r>
      <w:r>
        <w:t xml:space="preserve">ith </w:t>
      </w:r>
      <w:r w:rsidR="00536B3D">
        <w:t xml:space="preserve"> positive </w:t>
      </w:r>
      <m:oMath>
        <m:r>
          <w:rPr>
            <w:rFonts w:ascii="Cambria Math" w:hAnsi="Cambria Math"/>
          </w:rPr>
          <m:t>x-</m:t>
        </m:r>
      </m:oMath>
      <w:r>
        <w:t>axis.</w:t>
      </w:r>
    </w:p>
    <w:p w14:paraId="17537183" w14:textId="77777777" w:rsidR="003B1D83" w:rsidRDefault="003B1D83" w:rsidP="003B1D83">
      <w:pPr>
        <w:ind w:left="360"/>
      </w:pPr>
      <m:oMath>
        <m:r>
          <w:rPr>
            <w:rFonts w:ascii="Cambria Math" w:hAnsi="Cambria Math"/>
          </w:rPr>
          <m:t xml:space="preserve">x=r 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ϕ</m:t>
        </m:r>
      </m:oMath>
      <w:r>
        <w:t xml:space="preserve">,       </w:t>
      </w:r>
    </w:p>
    <w:p w14:paraId="77365F97" w14:textId="77777777" w:rsidR="003B1D83" w:rsidRDefault="003B1D83" w:rsidP="003B1D83">
      <w:pPr>
        <w:ind w:left="360"/>
      </w:pPr>
      <m:oMath>
        <m:r>
          <w:rPr>
            <w:rFonts w:ascii="Cambria Math" w:hAnsi="Cambria Math"/>
          </w:rPr>
          <m:t xml:space="preserve">y=r 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ϕ</m:t>
        </m:r>
      </m:oMath>
      <w:r>
        <w:t>.</w:t>
      </w:r>
    </w:p>
    <w:p w14:paraId="7BFE1C1D" w14:textId="77777777" w:rsidR="00B64009" w:rsidRPr="003B1D83" w:rsidRDefault="003B1D83" w:rsidP="003B1D83">
      <w:pPr>
        <w:spacing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C96FE64" wp14:editId="77AA393C">
                <wp:simplePos x="0" y="0"/>
                <wp:positionH relativeFrom="column">
                  <wp:posOffset>219710</wp:posOffset>
                </wp:positionH>
                <wp:positionV relativeFrom="paragraph">
                  <wp:posOffset>821055</wp:posOffset>
                </wp:positionV>
                <wp:extent cx="1376624" cy="200967"/>
                <wp:effectExtent l="0" t="0" r="14605" b="27940"/>
                <wp:wrapNone/>
                <wp:docPr id="2794" name="Rectangle 27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6624" cy="20096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0DA9C2" id="Rectangle 2794" o:spid="_x0000_s1026" style="position:absolute;margin-left:17.3pt;margin-top:64.65pt;width:108.4pt;height:15.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" filled="f" strokecolor="black [3213]" strokeweight="1pt"/>
            </w:pict>
          </mc:Fallback>
        </mc:AlternateContent>
      </w:r>
      <w:r w:rsidR="00E37011">
        <w:t xml:space="preserve">Suppose that the coordinate system is rotated through an angle </w:t>
      </w:r>
      <w:r w:rsidR="00E37011">
        <w:rPr>
          <w:rFonts w:ascii="Symbol" w:eastAsia="Symbol" w:hAnsi="Symbol" w:cs="Symbol"/>
        </w:rPr>
        <w:t>q</w:t>
      </w:r>
      <w:r w:rsidR="00E37011">
        <w:t xml:space="preserve"> keeping the origin fixed. If P</w:t>
      </w:r>
      <w:r>
        <w:t xml:space="preserve"> has coordinates</w:t>
      </w:r>
      <w:r w:rsidR="00E37011">
        <w:t xml:space="preserve"> </w:t>
      </w:r>
      <w:r w:rsidR="00E37011" w:rsidRPr="006827D7">
        <w:rPr>
          <w:position w:val="-10"/>
        </w:rPr>
        <w:object w:dxaOrig="680" w:dyaOrig="320" w14:anchorId="5862BD30">
          <v:shape id="_x0000_i1033" type="#_x0000_t75" style="width:35.05pt;height:17.55pt" o:ole="">
            <v:imagedata r:id="rId23" o:title=""/>
          </v:shape>
          <o:OLEObject Type="Embed" ProgID="Equation.3" ShapeID="_x0000_i1033" DrawAspect="Content" ObjectID="_1709659333" r:id="rId24"/>
        </w:object>
      </w:r>
      <w:r w:rsidR="00E37011">
        <w:t xml:space="preserve"> referred to th</w:t>
      </w:r>
      <w:r>
        <w:t xml:space="preserve">e new axes, then </w:t>
      </w:r>
    </w:p>
    <w:p w14:paraId="5E8972E7" w14:textId="77777777" w:rsidR="00E37011" w:rsidRPr="00B64009" w:rsidRDefault="00B64009" w:rsidP="00E37011">
      <w:pPr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=r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ϕ-θ</m:t>
              </m:r>
            </m:e>
          </m:d>
        </m:oMath>
      </m:oMathPara>
    </w:p>
    <w:p w14:paraId="5A09F72F" w14:textId="77777777" w:rsidR="00E37011" w:rsidRPr="008B1A13" w:rsidRDefault="00B64009" w:rsidP="00B64009"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⟹X=r 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r>
            <w:rPr>
              <w:rFonts w:ascii="Cambria Math" w:hAnsi="Cambria Math"/>
            </w:rPr>
            <m:t>ϕ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+r sinϕ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e>
          </m:func>
        </m:oMath>
      </m:oMathPara>
    </w:p>
    <w:p w14:paraId="4B5CBC29" w14:textId="77777777" w:rsidR="008B1A13" w:rsidRPr="008B1A13" w:rsidRDefault="008B1A13" w:rsidP="00B64009">
      <m:oMathPara>
        <m:oMathParaPr>
          <m:jc m:val="left"/>
        </m:oMathParaPr>
        <m:oMath>
          <m:r>
            <w:rPr>
              <w:rFonts w:ascii="Cambria Math" w:hAnsi="Cambria Math"/>
            </w:rPr>
            <m:t>⟹X=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+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……….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14:paraId="3FAB54ED" w14:textId="77777777" w:rsidR="00E37011" w:rsidRDefault="00E37011" w:rsidP="00E37011">
      <w:pPr>
        <w:ind w:left="600"/>
      </w:pPr>
    </w:p>
    <w:p w14:paraId="2AE5CE62" w14:textId="77777777" w:rsidR="00E37011" w:rsidRDefault="00AD4A9A" w:rsidP="00E37011"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F00C728" wp14:editId="3BE538E0">
                <wp:simplePos x="0" y="0"/>
                <wp:positionH relativeFrom="column">
                  <wp:posOffset>331596</wp:posOffset>
                </wp:positionH>
                <wp:positionV relativeFrom="paragraph">
                  <wp:posOffset>714912</wp:posOffset>
                </wp:positionV>
                <wp:extent cx="1487156" cy="180871"/>
                <wp:effectExtent l="0" t="0" r="18415" b="10160"/>
                <wp:wrapNone/>
                <wp:docPr id="2795" name="Rectangle 27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7156" cy="18087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1891CA" id="Rectangle 2795" o:spid="_x0000_s1026" style="position:absolute;margin-left:26.1pt;margin-top:56.3pt;width:117.1pt;height:14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" filled="f" strokecolor="black [3213]" strokeweight="1pt"/>
            </w:pict>
          </mc:Fallback>
        </mc:AlternateContent>
      </w:r>
      <w:r w:rsidR="008B1A13">
        <w:t>A</w:t>
      </w:r>
      <w:r w:rsidR="00E37011">
        <w:t>nd</w:t>
      </w:r>
    </w:p>
    <w:p w14:paraId="4D2B479D" w14:textId="77777777" w:rsidR="00605935" w:rsidRPr="00DC4A74" w:rsidRDefault="008B1A13" w:rsidP="00E37011"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m:rPr>
              <m:aln/>
            </m:rPr>
            <w:rPr>
              <w:rFonts w:ascii="Cambria Math" w:hAnsi="Cambria Math"/>
            </w:rPr>
            <m:t>=r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-θ</m:t>
                  </m:r>
                </m:e>
              </m:d>
            </m:e>
          </m:func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⟹Y=r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ϕ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 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ϕ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func>
                </m:e>
              </m:func>
            </m:e>
          </m:func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⟹Y=y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</m:t>
              </m:r>
            </m:e>
          </m:func>
          <m:r>
            <w:rPr>
              <w:rFonts w:ascii="Cambria Math" w:hAnsi="Cambria Math"/>
            </w:rPr>
            <m:t>-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.</m:t>
              </m:r>
            </m:e>
          </m:func>
          <m:r>
            <m:rPr>
              <m:sty m:val="p"/>
            </m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⟹Y=-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θ+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……………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func>
            </m:e>
          </m:func>
        </m:oMath>
      </m:oMathPara>
    </w:p>
    <w:p w14:paraId="10672CDA" w14:textId="77777777" w:rsidR="00DC4A74" w:rsidRDefault="00DC4A74" w:rsidP="00E37011">
      <w:r>
        <w:t xml:space="preserve">Converting equation </w:t>
      </w:r>
      <w:r w:rsidR="00442307">
        <w:t>(</w:t>
      </w:r>
      <w:r>
        <w:t>1</w:t>
      </w:r>
      <w:r w:rsidR="00442307">
        <w:t>)</w:t>
      </w:r>
      <w:r>
        <w:t xml:space="preserve"> and equation </w:t>
      </w:r>
      <w:r w:rsidR="00442307">
        <w:t>(</w:t>
      </w:r>
      <w:r>
        <w:t>2</w:t>
      </w:r>
      <w:r w:rsidR="00442307">
        <w:t>)</w:t>
      </w:r>
      <w:r>
        <w:t xml:space="preserve"> into matrix form we get, </w:t>
      </w:r>
    </w:p>
    <w:p w14:paraId="6130605D" w14:textId="77777777" w:rsidR="00DC4A74" w:rsidRDefault="00DC4A74" w:rsidP="00E37011"/>
    <w:p w14:paraId="17EDC055" w14:textId="77777777" w:rsidR="00DC4A74" w:rsidRPr="00DC4A74" w:rsidRDefault="00B378D5" w:rsidP="00E37011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14:paraId="16F8299D" w14:textId="77777777" w:rsidR="00DC4A74" w:rsidRPr="00DC4A74" w:rsidRDefault="00DC4A74" w:rsidP="00E37011"/>
    <w:p w14:paraId="4961305F" w14:textId="77777777" w:rsidR="00DC4A74" w:rsidRDefault="00DC4A74" w:rsidP="00E37011">
      <m:oMath>
        <m:r>
          <w:rPr>
            <w:rFonts w:ascii="Cambria Math" w:hAnsi="Cambria Math"/>
          </w:rPr>
          <m:t>⟹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mr>
            </m:m>
          </m:e>
        </m:d>
      </m:oMath>
      <w:r>
        <w:t xml:space="preserve"> </w:t>
      </w:r>
    </w:p>
    <w:p w14:paraId="3089792A" w14:textId="77777777" w:rsidR="00DC4A74" w:rsidRDefault="00DC4A74" w:rsidP="00E37011"/>
    <w:p w14:paraId="24FA1321" w14:textId="77777777" w:rsidR="00DC4A74" w:rsidRPr="00DC4A74" w:rsidRDefault="00DC4A74" w:rsidP="00E37011">
      <m:oMathPara>
        <m:oMathParaPr>
          <m:jc m:val="left"/>
        </m:oMathParaPr>
        <m:oMath>
          <m:r>
            <w:rPr>
              <w:rFonts w:ascii="Cambria Math" w:hAnsi="Cambria Math"/>
            </w:rPr>
            <m:t>⟹x=X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θ-Y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14:paraId="28BCAEC8" w14:textId="77777777" w:rsidR="00DC4A74" w:rsidRPr="00DC4A74" w:rsidRDefault="00DC4A74" w:rsidP="00E37011">
      <w:r>
        <w:t xml:space="preserve">      </w:t>
      </w:r>
      <m:oMath>
        <m:r>
          <w:rPr>
            <w:rFonts w:ascii="Cambria Math" w:hAnsi="Cambria Math"/>
          </w:rPr>
          <m:t>y=X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+Y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θ.</m:t>
                </m:r>
              </m:e>
            </m:func>
          </m:e>
        </m:func>
      </m:oMath>
    </w:p>
    <w:p w14:paraId="698A07AB" w14:textId="77777777" w:rsidR="00DC4A74" w:rsidRPr="00605935" w:rsidRDefault="00DC4A74" w:rsidP="00E37011"/>
    <w:p w14:paraId="6F55233B" w14:textId="77777777" w:rsidR="0035507A" w:rsidRPr="00151A05" w:rsidRDefault="0035507A" w:rsidP="0035507A">
      <w:r w:rsidRPr="00151A05">
        <w:rPr>
          <w:b/>
        </w:rPr>
        <w:t>General Equation of Second Degree</w:t>
      </w:r>
    </w:p>
    <w:p w14:paraId="30356ECB" w14:textId="77777777" w:rsidR="0035507A" w:rsidRDefault="0035507A" w:rsidP="0035507A">
      <w:r>
        <w:t xml:space="preserve">The general equation of second degree is </w:t>
      </w:r>
    </w:p>
    <w:p w14:paraId="0CE82C01" w14:textId="77777777" w:rsidR="0035507A" w:rsidRDefault="0035507A" w:rsidP="0035507A">
      <w:r w:rsidRPr="0029205A">
        <w:rPr>
          <w:position w:val="-10"/>
        </w:rPr>
        <w:object w:dxaOrig="3620" w:dyaOrig="400" w14:anchorId="63C3C011">
          <v:shape id="_x0000_i1034" type="#_x0000_t75" style="width:181.55pt;height:19.4pt" o:ole="">
            <v:imagedata r:id="rId25" o:title=""/>
          </v:shape>
          <o:OLEObject Type="Embed" ProgID="Equation.3" ShapeID="_x0000_i1034" DrawAspect="Content" ObjectID="_1709659334" r:id="rId26"/>
        </w:object>
      </w:r>
      <w:r>
        <w:t xml:space="preserve"> --------------- (1)</w:t>
      </w:r>
    </w:p>
    <w:p w14:paraId="41ECD610" w14:textId="77777777" w:rsidR="0035507A" w:rsidRDefault="00AD4A9A" w:rsidP="0035507A">
      <w:r>
        <w:t>W</w:t>
      </w:r>
      <w:r w:rsidR="0035507A">
        <w:t>here</w:t>
      </w:r>
      <w:r>
        <w:t xml:space="preserve"> </w:t>
      </w:r>
      <w:r w:rsidR="0035507A" w:rsidRPr="00A141F4">
        <w:rPr>
          <w:i/>
        </w:rPr>
        <w:t xml:space="preserve">a, h, b, g, </w:t>
      </w:r>
      <w:proofErr w:type="gramStart"/>
      <w:r w:rsidR="0035507A" w:rsidRPr="00A141F4">
        <w:rPr>
          <w:i/>
        </w:rPr>
        <w:t>f</w:t>
      </w:r>
      <w:proofErr w:type="gramEnd"/>
      <w:r w:rsidR="0035507A">
        <w:t xml:space="preserve"> and </w:t>
      </w:r>
      <w:r w:rsidR="0035507A" w:rsidRPr="00A141F4">
        <w:rPr>
          <w:i/>
        </w:rPr>
        <w:t>c</w:t>
      </w:r>
      <w:r w:rsidR="0035507A">
        <w:t xml:space="preserve"> are constants.</w:t>
      </w:r>
    </w:p>
    <w:p w14:paraId="35DD0A64" w14:textId="77777777" w:rsidR="009D3DD0" w:rsidRPr="002562D5" w:rsidRDefault="009D3DD0" w:rsidP="0035507A"/>
    <w:p w14:paraId="7BE46B5A" w14:textId="77777777" w:rsidR="0035507A" w:rsidRPr="00151A05" w:rsidRDefault="0035507A" w:rsidP="0035507A">
      <w:pPr>
        <w:rPr>
          <w:b/>
        </w:rPr>
      </w:pPr>
      <w:r w:rsidRPr="00151A05">
        <w:rPr>
          <w:b/>
        </w:rPr>
        <w:t xml:space="preserve">Angle of rotation to remove </w:t>
      </w:r>
      <w:proofErr w:type="spellStart"/>
      <w:r w:rsidRPr="00151A05">
        <w:rPr>
          <w:b/>
          <w:i/>
        </w:rPr>
        <w:t>xy</w:t>
      </w:r>
      <w:proofErr w:type="spellEnd"/>
      <w:r w:rsidRPr="00151A05">
        <w:rPr>
          <w:b/>
        </w:rPr>
        <w:t xml:space="preserve"> term from </w:t>
      </w:r>
      <w:r>
        <w:rPr>
          <w:b/>
        </w:rPr>
        <w:t>g</w:t>
      </w:r>
      <w:r w:rsidRPr="00151A05">
        <w:rPr>
          <w:b/>
        </w:rPr>
        <w:t xml:space="preserve">eneral equation of second degree  </w:t>
      </w:r>
    </w:p>
    <w:p w14:paraId="04F75169" w14:textId="77777777" w:rsidR="0035507A" w:rsidRDefault="0035507A" w:rsidP="0035507A">
      <w:r>
        <w:t>The general equation of second degree is</w:t>
      </w:r>
    </w:p>
    <w:p w14:paraId="1EFAEA69" w14:textId="77777777" w:rsidR="0035507A" w:rsidRDefault="0035507A" w:rsidP="0035507A">
      <w:pPr>
        <w:ind w:firstLine="720"/>
      </w:pPr>
      <w:r w:rsidRPr="0029205A">
        <w:rPr>
          <w:position w:val="-10"/>
        </w:rPr>
        <w:object w:dxaOrig="3620" w:dyaOrig="400" w14:anchorId="67AC2C15">
          <v:shape id="_x0000_i1035" type="#_x0000_t75" style="width:181.55pt;height:19.4pt" o:ole="">
            <v:imagedata r:id="rId25" o:title=""/>
          </v:shape>
          <o:OLEObject Type="Embed" ProgID="Equation.3" ShapeID="_x0000_i1035" DrawAspect="Content" ObjectID="_1709659335" r:id="rId27"/>
        </w:object>
      </w:r>
      <w:r>
        <w:t xml:space="preserve"> --------------- (1)</w:t>
      </w:r>
    </w:p>
    <w:p w14:paraId="1AFF79A4" w14:textId="77777777" w:rsidR="0035507A" w:rsidRDefault="0035507A" w:rsidP="0035507A">
      <w:r>
        <w:t xml:space="preserve">Under rotation through an angle   </w:t>
      </w:r>
      <w:r w:rsidRPr="00F95E10">
        <w:rPr>
          <w:position w:val="-6"/>
        </w:rPr>
        <w:object w:dxaOrig="200" w:dyaOrig="260" w14:anchorId="53240EA6">
          <v:shape id="_x0000_i1036" type="#_x0000_t75" style="width:10.65pt;height:13.75pt" o:ole="">
            <v:imagedata r:id="rId28" o:title=""/>
          </v:shape>
          <o:OLEObject Type="Embed" ProgID="Equation.3" ShapeID="_x0000_i1036" DrawAspect="Content" ObjectID="_1709659336" r:id="rId29"/>
        </w:object>
      </w:r>
      <w:r>
        <w:t>, the transformation equations are</w:t>
      </w:r>
    </w:p>
    <w:p w14:paraId="55EA4498" w14:textId="77777777" w:rsidR="0035507A" w:rsidRDefault="0035507A" w:rsidP="0035507A">
      <w:pPr>
        <w:ind w:left="720" w:firstLine="720"/>
      </w:pPr>
      <w:r w:rsidRPr="003F75CA">
        <w:rPr>
          <w:position w:val="-6"/>
        </w:rPr>
        <w:object w:dxaOrig="1880" w:dyaOrig="260" w14:anchorId="2952DB29">
          <v:shape id="_x0000_i1037" type="#_x0000_t75" style="width:94.55pt;height:13.75pt" o:ole="">
            <v:imagedata r:id="rId30" o:title=""/>
          </v:shape>
          <o:OLEObject Type="Embed" ProgID="Equation.3" ShapeID="_x0000_i1037" DrawAspect="Content" ObjectID="_1709659337" r:id="rId31"/>
        </w:object>
      </w:r>
    </w:p>
    <w:p w14:paraId="17566804" w14:textId="77777777" w:rsidR="0035507A" w:rsidRDefault="0035507A" w:rsidP="0035507A">
      <w:pPr>
        <w:ind w:left="720" w:firstLine="720"/>
      </w:pPr>
      <w:r w:rsidRPr="006C7A6C">
        <w:rPr>
          <w:position w:val="-10"/>
        </w:rPr>
        <w:object w:dxaOrig="1900" w:dyaOrig="300" w14:anchorId="6AAE7A1A">
          <v:shape id="_x0000_i1038" type="#_x0000_t75" style="width:94.55pt;height:15.05pt" o:ole="">
            <v:imagedata r:id="rId32" o:title=""/>
          </v:shape>
          <o:OLEObject Type="Embed" ProgID="Equation.3" ShapeID="_x0000_i1038" DrawAspect="Content" ObjectID="_1709659338" r:id="rId33"/>
        </w:object>
      </w:r>
    </w:p>
    <w:p w14:paraId="68E13166" w14:textId="77777777" w:rsidR="0035507A" w:rsidRDefault="0035507A" w:rsidP="0035507A">
      <w:r>
        <w:t>and the general equation of second degree becomes</w:t>
      </w:r>
    </w:p>
    <w:p w14:paraId="22310EFE" w14:textId="77777777" w:rsidR="0035507A" w:rsidRDefault="0035507A" w:rsidP="0035507A">
      <w:r>
        <w:tab/>
      </w:r>
      <w:r w:rsidRPr="006C7A6C">
        <w:rPr>
          <w:position w:val="-10"/>
        </w:rPr>
        <w:object w:dxaOrig="5640" w:dyaOrig="380" w14:anchorId="428F18DA">
          <v:shape id="_x0000_i1039" type="#_x0000_t75" style="width:281.75pt;height:19.4pt" o:ole="">
            <v:imagedata r:id="rId34" o:title=""/>
          </v:shape>
          <o:OLEObject Type="Embed" ProgID="Equation.3" ShapeID="_x0000_i1039" DrawAspect="Content" ObjectID="_1709659339" r:id="rId35"/>
        </w:object>
      </w:r>
    </w:p>
    <w:p w14:paraId="4F18E031" w14:textId="77777777" w:rsidR="0035507A" w:rsidRDefault="0035507A" w:rsidP="0035507A">
      <w:r>
        <w:tab/>
      </w:r>
      <w:r w:rsidRPr="006C7A6C">
        <w:rPr>
          <w:position w:val="-10"/>
        </w:rPr>
        <w:object w:dxaOrig="6780" w:dyaOrig="380" w14:anchorId="06B94222">
          <v:shape id="_x0000_i1040" type="#_x0000_t75" style="width:338.7pt;height:19.4pt" o:ole="">
            <v:imagedata r:id="rId36" o:title=""/>
          </v:shape>
          <o:OLEObject Type="Embed" ProgID="Equation.3" ShapeID="_x0000_i1040" DrawAspect="Content" ObjectID="_1709659340" r:id="rId37"/>
        </w:object>
      </w:r>
    </w:p>
    <w:p w14:paraId="085DA14E" w14:textId="77777777" w:rsidR="0035507A" w:rsidRDefault="0035507A" w:rsidP="0035507A"/>
    <w:p w14:paraId="0B01D739" w14:textId="77777777" w:rsidR="0035507A" w:rsidRDefault="0035507A" w:rsidP="0035507A">
      <w:r>
        <w:t>which can be written as</w:t>
      </w:r>
    </w:p>
    <w:p w14:paraId="60AA6DC9" w14:textId="77777777" w:rsidR="0035507A" w:rsidRDefault="0035507A" w:rsidP="0035507A">
      <w:r>
        <w:tab/>
      </w:r>
      <w:r w:rsidRPr="005277E2">
        <w:rPr>
          <w:position w:val="-6"/>
        </w:rPr>
        <w:object w:dxaOrig="3940" w:dyaOrig="340" w14:anchorId="0C2ACB27">
          <v:shape id="_x0000_i1041" type="#_x0000_t75" style="width:195.95pt;height:17.55pt" o:ole="">
            <v:imagedata r:id="rId38" o:title=""/>
          </v:shape>
          <o:OLEObject Type="Embed" ProgID="Equation.3" ShapeID="_x0000_i1041" DrawAspect="Content" ObjectID="_1709659341" r:id="rId39"/>
        </w:object>
      </w:r>
    </w:p>
    <w:p w14:paraId="0542AE2F" w14:textId="77777777" w:rsidR="0035507A" w:rsidRDefault="0035507A" w:rsidP="0035507A">
      <w:proofErr w:type="gramStart"/>
      <w:r>
        <w:t>where</w:t>
      </w:r>
      <w:proofErr w:type="gramEnd"/>
    </w:p>
    <w:p w14:paraId="6A2105B5" w14:textId="77777777" w:rsidR="0035507A" w:rsidRDefault="0035507A" w:rsidP="0035507A">
      <w:r>
        <w:tab/>
      </w:r>
      <w:r w:rsidRPr="00B748E6">
        <w:rPr>
          <w:position w:val="-6"/>
        </w:rPr>
        <w:object w:dxaOrig="3739" w:dyaOrig="360" w14:anchorId="60C03E81">
          <v:shape id="_x0000_i1042" type="#_x0000_t75" style="width:188.45pt;height:18.15pt" o:ole="">
            <v:imagedata r:id="rId40" o:title=""/>
          </v:shape>
          <o:OLEObject Type="Embed" ProgID="Equation.3" ShapeID="_x0000_i1042" DrawAspect="Content" ObjectID="_1709659342" r:id="rId41"/>
        </w:object>
      </w:r>
    </w:p>
    <w:p w14:paraId="0FE4D948" w14:textId="77777777" w:rsidR="0035507A" w:rsidRDefault="0035507A" w:rsidP="0035507A">
      <w:r>
        <w:tab/>
      </w:r>
      <w:r w:rsidRPr="00B748E6">
        <w:rPr>
          <w:position w:val="-6"/>
        </w:rPr>
        <w:object w:dxaOrig="3739" w:dyaOrig="360" w14:anchorId="4A2AC290">
          <v:shape id="_x0000_i1043" type="#_x0000_t75" style="width:188.45pt;height:18.15pt" o:ole="">
            <v:imagedata r:id="rId42" o:title=""/>
          </v:shape>
          <o:OLEObject Type="Embed" ProgID="Equation.3" ShapeID="_x0000_i1043" DrawAspect="Content" ObjectID="_1709659343" r:id="rId43"/>
        </w:object>
      </w:r>
      <w:r w:rsidRPr="00B748E6">
        <w:rPr>
          <w:position w:val="-10"/>
        </w:rPr>
        <w:object w:dxaOrig="180" w:dyaOrig="340" w14:anchorId="6576F723">
          <v:shape id="_x0000_i1044" type="#_x0000_t75" style="width:10pt;height:17.55pt" o:ole="">
            <v:imagedata r:id="rId44" o:title=""/>
          </v:shape>
          <o:OLEObject Type="Embed" ProgID="Equation.3" ShapeID="_x0000_i1044" DrawAspect="Content" ObjectID="_1709659344" r:id="rId45"/>
        </w:object>
      </w:r>
    </w:p>
    <w:p w14:paraId="5970618B" w14:textId="77777777" w:rsidR="0035507A" w:rsidRDefault="0035507A" w:rsidP="0035507A">
      <w:r>
        <w:tab/>
      </w:r>
      <w:r w:rsidRPr="00B748E6">
        <w:rPr>
          <w:position w:val="-10"/>
        </w:rPr>
        <w:object w:dxaOrig="3820" w:dyaOrig="380" w14:anchorId="1FF3D7FA">
          <v:shape id="_x0000_i1045" type="#_x0000_t75" style="width:190.35pt;height:19.4pt" o:ole="">
            <v:imagedata r:id="rId46" o:title=""/>
          </v:shape>
          <o:OLEObject Type="Embed" ProgID="Equation.3" ShapeID="_x0000_i1045" DrawAspect="Content" ObjectID="_1709659345" r:id="rId47"/>
        </w:object>
      </w:r>
    </w:p>
    <w:p w14:paraId="475AE8CA" w14:textId="77777777" w:rsidR="0035507A" w:rsidRDefault="0035507A" w:rsidP="0035507A">
      <w:r>
        <w:tab/>
      </w:r>
      <w:r w:rsidRPr="00B748E6">
        <w:rPr>
          <w:position w:val="-10"/>
        </w:rPr>
        <w:object w:dxaOrig="1900" w:dyaOrig="300" w14:anchorId="68B158A0">
          <v:shape id="_x0000_i1046" type="#_x0000_t75" style="width:94.55pt;height:15.05pt" o:ole="">
            <v:imagedata r:id="rId48" o:title=""/>
          </v:shape>
          <o:OLEObject Type="Embed" ProgID="Equation.3" ShapeID="_x0000_i1046" DrawAspect="Content" ObjectID="_1709659346" r:id="rId49"/>
        </w:object>
      </w:r>
    </w:p>
    <w:p w14:paraId="05A15851" w14:textId="77777777" w:rsidR="0035507A" w:rsidRDefault="0035507A" w:rsidP="0035507A">
      <w:r>
        <w:tab/>
      </w:r>
      <w:r w:rsidRPr="00B748E6">
        <w:rPr>
          <w:position w:val="-10"/>
        </w:rPr>
        <w:object w:dxaOrig="2020" w:dyaOrig="300" w14:anchorId="76A1E4EA">
          <v:shape id="_x0000_i1047" type="#_x0000_t75" style="width:100.8pt;height:15.05pt" o:ole="">
            <v:imagedata r:id="rId50" o:title=""/>
          </v:shape>
          <o:OLEObject Type="Embed" ProgID="Equation.3" ShapeID="_x0000_i1047" DrawAspect="Content" ObjectID="_1709659347" r:id="rId51"/>
        </w:object>
      </w:r>
    </w:p>
    <w:p w14:paraId="19C5C11E" w14:textId="77777777" w:rsidR="0035507A" w:rsidRDefault="0035507A" w:rsidP="0035507A">
      <w:r>
        <w:tab/>
      </w:r>
      <w:r w:rsidRPr="00B748E6">
        <w:rPr>
          <w:position w:val="-6"/>
        </w:rPr>
        <w:object w:dxaOrig="540" w:dyaOrig="260" w14:anchorId="3BD7C956">
          <v:shape id="_x0000_i1048" type="#_x0000_t75" style="width:26.9pt;height:13.75pt" o:ole="">
            <v:imagedata r:id="rId52" o:title=""/>
          </v:shape>
          <o:OLEObject Type="Embed" ProgID="Equation.3" ShapeID="_x0000_i1048" DrawAspect="Content" ObjectID="_1709659348" r:id="rId53"/>
        </w:object>
      </w:r>
    </w:p>
    <w:p w14:paraId="528E5D63" w14:textId="77777777" w:rsidR="0035507A" w:rsidRDefault="0035507A" w:rsidP="0035507A">
      <w:pPr>
        <w:ind w:left="1440" w:hanging="1440"/>
      </w:pPr>
    </w:p>
    <w:p w14:paraId="3AA16F5D" w14:textId="77777777" w:rsidR="0035507A" w:rsidRDefault="0035507A" w:rsidP="0035507A">
      <w:pPr>
        <w:ind w:left="1440" w:hanging="1440"/>
      </w:pPr>
      <w:r>
        <w:t xml:space="preserve">The transformed equation will be independent of the product term </w:t>
      </w:r>
      <w:r w:rsidRPr="005277E2">
        <w:rPr>
          <w:position w:val="-4"/>
        </w:rPr>
        <w:object w:dxaOrig="380" w:dyaOrig="240" w14:anchorId="6053CA79">
          <v:shape id="_x0000_i1049" type="#_x0000_t75" style="width:19.4pt;height:11.9pt" o:ole="">
            <v:imagedata r:id="rId54" o:title=""/>
          </v:shape>
          <o:OLEObject Type="Embed" ProgID="Equation.3" ShapeID="_x0000_i1049" DrawAspect="Content" ObjectID="_1709659349" r:id="rId55"/>
        </w:object>
      </w:r>
      <w:r>
        <w:t xml:space="preserve"> if </w:t>
      </w:r>
      <w:r w:rsidRPr="0087195E">
        <w:rPr>
          <w:position w:val="-6"/>
        </w:rPr>
        <w:object w:dxaOrig="600" w:dyaOrig="260" w14:anchorId="098B62D2">
          <v:shape id="_x0000_i1050" type="#_x0000_t75" style="width:30.05pt;height:13.75pt" o:ole="">
            <v:imagedata r:id="rId56" o:title=""/>
          </v:shape>
          <o:OLEObject Type="Embed" ProgID="Equation.3" ShapeID="_x0000_i1050" DrawAspect="Content" ObjectID="_1709659350" r:id="rId57"/>
        </w:object>
      </w:r>
      <w:r>
        <w:t xml:space="preserve"> i.e.</w:t>
      </w:r>
    </w:p>
    <w:p w14:paraId="5E3A18CD" w14:textId="77777777" w:rsidR="0035507A" w:rsidRDefault="0035507A" w:rsidP="0035507A">
      <w:pPr>
        <w:ind w:left="720" w:hanging="720"/>
      </w:pPr>
      <w:r>
        <w:tab/>
      </w:r>
      <w:r>
        <w:tab/>
      </w:r>
      <w:r w:rsidRPr="00B748E6">
        <w:rPr>
          <w:position w:val="-10"/>
        </w:rPr>
        <w:object w:dxaOrig="4020" w:dyaOrig="400" w14:anchorId="435AC41E">
          <v:shape id="_x0000_i1051" type="#_x0000_t75" style="width:200.95pt;height:19.4pt" o:ole="">
            <v:imagedata r:id="rId58" o:title=""/>
          </v:shape>
          <o:OLEObject Type="Embed" ProgID="Equation.3" ShapeID="_x0000_i1051" DrawAspect="Content" ObjectID="_1709659351" r:id="rId59"/>
        </w:object>
      </w:r>
    </w:p>
    <w:p w14:paraId="75D65E64" w14:textId="77777777" w:rsidR="0035507A" w:rsidRDefault="0035507A" w:rsidP="0035507A">
      <w:r>
        <w:tab/>
      </w:r>
      <w:r>
        <w:tab/>
      </w:r>
      <w:r w:rsidRPr="0029343C">
        <w:rPr>
          <w:position w:val="-24"/>
        </w:rPr>
        <w:object w:dxaOrig="2520" w:dyaOrig="620" w14:anchorId="0C2284B9">
          <v:shape id="_x0000_i1052" type="#_x0000_t75" style="width:126.45pt;height:31.3pt" o:ole="">
            <v:imagedata r:id="rId60" o:title=""/>
          </v:shape>
          <o:OLEObject Type="Embed" ProgID="Equation.3" ShapeID="_x0000_i1052" DrawAspect="Content" ObjectID="_1709659352" r:id="rId61"/>
        </w:object>
      </w:r>
    </w:p>
    <w:p w14:paraId="3BF00E13" w14:textId="77777777" w:rsidR="0035507A" w:rsidRDefault="0035507A" w:rsidP="0035507A">
      <w:pPr>
        <w:rPr>
          <w:b/>
          <w:sz w:val="28"/>
          <w:szCs w:val="28"/>
        </w:rPr>
      </w:pPr>
      <w:r>
        <w:tab/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2θ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h</m:t>
                </m:r>
              </m:num>
              <m:den>
                <m:r>
                  <w:rPr>
                    <w:rFonts w:ascii="Cambria Math" w:hAnsi="Cambria Math"/>
                  </w:rPr>
                  <m:t>a-b</m:t>
                </m:r>
              </m:den>
            </m:f>
          </m:e>
        </m:func>
      </m:oMath>
      <w:r>
        <w:t>.</w:t>
      </w:r>
    </w:p>
    <w:p w14:paraId="0358D08A" w14:textId="77777777" w:rsidR="0035507A" w:rsidRDefault="0035507A" w:rsidP="0035507A"/>
    <w:p w14:paraId="0144E540" w14:textId="77777777" w:rsidR="0035507A" w:rsidRDefault="0035507A" w:rsidP="0035507A">
      <w:r>
        <w:t xml:space="preserve">The nature of the </w:t>
      </w:r>
      <w:r w:rsidRPr="00D94C1F">
        <w:rPr>
          <w:b/>
        </w:rPr>
        <w:t>conics</w:t>
      </w:r>
      <w:r>
        <w:t xml:space="preserve"> </w:t>
      </w:r>
      <w:proofErr w:type="gramStart"/>
      <w:r>
        <w:t>represent</w:t>
      </w:r>
      <w:proofErr w:type="gramEnd"/>
      <w:r>
        <w:t xml:space="preserve"> by (1) </w:t>
      </w:r>
    </w:p>
    <w:p w14:paraId="4B1B74AF" w14:textId="77777777" w:rsidR="0035507A" w:rsidRDefault="0035507A" w:rsidP="0035507A">
      <w:pPr>
        <w:spacing w:line="276" w:lineRule="auto"/>
      </w:pPr>
      <w:r>
        <w:tab/>
      </w:r>
      <w:r>
        <w:tab/>
      </w:r>
      <w:r>
        <w:tab/>
      </w:r>
      <w:r w:rsidRPr="00016865">
        <w:rPr>
          <w:position w:val="-10"/>
        </w:rPr>
        <w:object w:dxaOrig="3600" w:dyaOrig="380" w14:anchorId="234A6E2C">
          <v:shape id="_x0000_i1053" type="#_x0000_t75" style="width:180.3pt;height:19.4pt" o:ole="">
            <v:imagedata r:id="rId62" o:title=""/>
          </v:shape>
          <o:OLEObject Type="Embed" ProgID="Equation.3" ShapeID="_x0000_i1053" DrawAspect="Content" ObjectID="_1709659353" r:id="rId63"/>
        </w:object>
      </w:r>
    </w:p>
    <w:p w14:paraId="77582C66" w14:textId="77777777" w:rsidR="0035507A" w:rsidRDefault="0035507A" w:rsidP="0035507A">
      <w:r>
        <w:t>may be predicted by the sign of the discriminant</w:t>
      </w:r>
    </w:p>
    <w:p w14:paraId="0CAC2DA8" w14:textId="77777777" w:rsidR="0035507A" w:rsidRDefault="0035507A" w:rsidP="0035507A">
      <w:r>
        <w:tab/>
      </w:r>
      <w:r>
        <w:tab/>
      </w:r>
      <w:r>
        <w:tab/>
      </w:r>
      <w:r>
        <w:tab/>
      </w:r>
      <w:r w:rsidRPr="00016865">
        <w:rPr>
          <w:position w:val="-6"/>
        </w:rPr>
        <w:object w:dxaOrig="1200" w:dyaOrig="340" w14:anchorId="797153F7">
          <v:shape id="_x0000_i1054" type="#_x0000_t75" style="width:60.1pt;height:17.55pt" o:ole="">
            <v:imagedata r:id="rId64" o:title=""/>
          </v:shape>
          <o:OLEObject Type="Embed" ProgID="Equation.3" ShapeID="_x0000_i1054" DrawAspect="Content" ObjectID="_1709659354" r:id="rId65"/>
        </w:object>
      </w:r>
      <w:r>
        <w:t>.</w:t>
      </w:r>
    </w:p>
    <w:p w14:paraId="44604F63" w14:textId="77777777" w:rsidR="0035507A" w:rsidRDefault="0035507A" w:rsidP="0035507A">
      <w:r>
        <w:t>Results are summarized below:</w:t>
      </w:r>
    </w:p>
    <w:p w14:paraId="3DD25C23" w14:textId="77777777" w:rsidR="0035507A" w:rsidRDefault="0035507A" w:rsidP="0035507A"/>
    <w:tbl>
      <w:tblPr>
        <w:tblStyle w:val="TableGrid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728"/>
        <w:gridCol w:w="2238"/>
      </w:tblGrid>
      <w:tr w:rsidR="0035507A" w14:paraId="01ACFB0B" w14:textId="77777777" w:rsidTr="006C6250">
        <w:trPr>
          <w:jc w:val="center"/>
        </w:trPr>
        <w:tc>
          <w:tcPr>
            <w:tcW w:w="1728" w:type="dxa"/>
          </w:tcPr>
          <w:p w14:paraId="4A257604" w14:textId="77777777" w:rsidR="0035507A" w:rsidRPr="00942484" w:rsidRDefault="0035507A" w:rsidP="006C6250">
            <w:pPr>
              <w:rPr>
                <w:b/>
              </w:rPr>
            </w:pPr>
            <w:r w:rsidRPr="00942484">
              <w:rPr>
                <w:b/>
              </w:rPr>
              <w:t>Conditions on</w:t>
            </w:r>
          </w:p>
          <w:p w14:paraId="1A2D665A" w14:textId="77777777" w:rsidR="0035507A" w:rsidRPr="00942484" w:rsidRDefault="0035507A" w:rsidP="006C6250">
            <w:pPr>
              <w:rPr>
                <w:b/>
              </w:rPr>
            </w:pPr>
            <w:r w:rsidRPr="00942484">
              <w:rPr>
                <w:b/>
                <w:position w:val="-6"/>
              </w:rPr>
              <w:object w:dxaOrig="1200" w:dyaOrig="340" w14:anchorId="0BAF1D99">
                <v:shape id="_x0000_i1055" type="#_x0000_t75" style="width:60.1pt;height:17.55pt" o:ole="">
                  <v:imagedata r:id="rId66" o:title=""/>
                </v:shape>
                <o:OLEObject Type="Embed" ProgID="Equation.3" ShapeID="_x0000_i1055" DrawAspect="Content" ObjectID="_1709659355" r:id="rId67"/>
              </w:object>
            </w:r>
          </w:p>
        </w:tc>
        <w:tc>
          <w:tcPr>
            <w:tcW w:w="2238" w:type="dxa"/>
          </w:tcPr>
          <w:p w14:paraId="5ABC3793" w14:textId="77777777" w:rsidR="0035507A" w:rsidRPr="00942484" w:rsidRDefault="0035507A" w:rsidP="006C6250">
            <w:pPr>
              <w:rPr>
                <w:b/>
              </w:rPr>
            </w:pPr>
            <w:r w:rsidRPr="00942484">
              <w:rPr>
                <w:b/>
              </w:rPr>
              <w:t>Regular Conics</w:t>
            </w:r>
          </w:p>
        </w:tc>
      </w:tr>
      <w:tr w:rsidR="0035507A" w14:paraId="253CD327" w14:textId="77777777" w:rsidTr="006C6250">
        <w:trPr>
          <w:jc w:val="center"/>
        </w:trPr>
        <w:tc>
          <w:tcPr>
            <w:tcW w:w="1728" w:type="dxa"/>
          </w:tcPr>
          <w:p w14:paraId="6427730A" w14:textId="77777777" w:rsidR="0035507A" w:rsidRDefault="0035507A" w:rsidP="006C6250">
            <w:pPr>
              <w:jc w:val="center"/>
            </w:pPr>
            <w:r w:rsidRPr="00942484">
              <w:rPr>
                <w:position w:val="-6"/>
              </w:rPr>
              <w:object w:dxaOrig="600" w:dyaOrig="279" w14:anchorId="580F3B97">
                <v:shape id="_x0000_i1056" type="#_x0000_t75" style="width:30.05pt;height:13.75pt" o:ole="">
                  <v:imagedata r:id="rId68" o:title=""/>
                </v:shape>
                <o:OLEObject Type="Embed" ProgID="Equation.3" ShapeID="_x0000_i1056" DrawAspect="Content" ObjectID="_1709659356" r:id="rId69"/>
              </w:object>
            </w:r>
          </w:p>
        </w:tc>
        <w:tc>
          <w:tcPr>
            <w:tcW w:w="2238" w:type="dxa"/>
          </w:tcPr>
          <w:p w14:paraId="5875409E" w14:textId="77777777" w:rsidR="0035507A" w:rsidRDefault="0035507A" w:rsidP="006C6250">
            <w:pPr>
              <w:jc w:val="center"/>
            </w:pPr>
            <w:r>
              <w:t>Ellipse</w:t>
            </w:r>
          </w:p>
        </w:tc>
      </w:tr>
      <w:tr w:rsidR="0035507A" w14:paraId="2BB19808" w14:textId="77777777" w:rsidTr="006C6250">
        <w:trPr>
          <w:jc w:val="center"/>
        </w:trPr>
        <w:tc>
          <w:tcPr>
            <w:tcW w:w="1728" w:type="dxa"/>
          </w:tcPr>
          <w:p w14:paraId="297D4C45" w14:textId="77777777" w:rsidR="0035507A" w:rsidRDefault="0035507A" w:rsidP="006C6250">
            <w:pPr>
              <w:jc w:val="center"/>
            </w:pPr>
            <w:r w:rsidRPr="00942484">
              <w:rPr>
                <w:position w:val="-6"/>
              </w:rPr>
              <w:object w:dxaOrig="600" w:dyaOrig="279" w14:anchorId="5B6DF4DC">
                <v:shape id="_x0000_i1057" type="#_x0000_t75" style="width:30.05pt;height:13.75pt" o:ole="">
                  <v:imagedata r:id="rId70" o:title=""/>
                </v:shape>
                <o:OLEObject Type="Embed" ProgID="Equation.3" ShapeID="_x0000_i1057" DrawAspect="Content" ObjectID="_1709659357" r:id="rId71"/>
              </w:object>
            </w:r>
          </w:p>
        </w:tc>
        <w:tc>
          <w:tcPr>
            <w:tcW w:w="2238" w:type="dxa"/>
          </w:tcPr>
          <w:p w14:paraId="46E3C962" w14:textId="77777777" w:rsidR="0035507A" w:rsidRDefault="0035507A" w:rsidP="006C6250">
            <w:pPr>
              <w:jc w:val="center"/>
            </w:pPr>
            <w:r>
              <w:t>Hyperbola</w:t>
            </w:r>
          </w:p>
        </w:tc>
      </w:tr>
      <w:tr w:rsidR="0035507A" w14:paraId="413865C3" w14:textId="77777777" w:rsidTr="006C6250">
        <w:trPr>
          <w:jc w:val="center"/>
        </w:trPr>
        <w:tc>
          <w:tcPr>
            <w:tcW w:w="1728" w:type="dxa"/>
          </w:tcPr>
          <w:p w14:paraId="5722462B" w14:textId="77777777" w:rsidR="0035507A" w:rsidRDefault="0035507A" w:rsidP="006C6250">
            <w:pPr>
              <w:jc w:val="center"/>
            </w:pPr>
            <w:r w:rsidRPr="00942484">
              <w:rPr>
                <w:position w:val="-6"/>
              </w:rPr>
              <w:object w:dxaOrig="600" w:dyaOrig="279" w14:anchorId="24577012">
                <v:shape id="_x0000_i1058" type="#_x0000_t75" style="width:30.05pt;height:13.75pt" o:ole="">
                  <v:imagedata r:id="rId72" o:title=""/>
                </v:shape>
                <o:OLEObject Type="Embed" ProgID="Equation.3" ShapeID="_x0000_i1058" DrawAspect="Content" ObjectID="_1709659358" r:id="rId73"/>
              </w:object>
            </w:r>
          </w:p>
        </w:tc>
        <w:tc>
          <w:tcPr>
            <w:tcW w:w="2238" w:type="dxa"/>
          </w:tcPr>
          <w:p w14:paraId="58EAC29A" w14:textId="77777777" w:rsidR="0035507A" w:rsidRDefault="0035507A" w:rsidP="006C6250">
            <w:pPr>
              <w:jc w:val="center"/>
            </w:pPr>
            <w:r>
              <w:t>Parabola</w:t>
            </w:r>
          </w:p>
        </w:tc>
      </w:tr>
    </w:tbl>
    <w:p w14:paraId="2BA4BF2F" w14:textId="77777777" w:rsidR="0035507A" w:rsidRDefault="0035507A" w:rsidP="0035507A"/>
    <w:p w14:paraId="6A4743A4" w14:textId="77777777" w:rsidR="0035507A" w:rsidRDefault="0035507A" w:rsidP="0035507A">
      <w:pPr>
        <w:rPr>
          <w:b/>
        </w:rPr>
      </w:pPr>
    </w:p>
    <w:p w14:paraId="4AFAD50D" w14:textId="77777777" w:rsidR="0035507A" w:rsidRDefault="0035507A" w:rsidP="0035507A">
      <w:pPr>
        <w:rPr>
          <w:b/>
        </w:rPr>
      </w:pPr>
    </w:p>
    <w:p w14:paraId="13CC31D6" w14:textId="77777777" w:rsidR="0035507A" w:rsidRPr="00507A45" w:rsidRDefault="0035507A" w:rsidP="0035507A">
      <w:pPr>
        <w:rPr>
          <w:b/>
        </w:rPr>
      </w:pPr>
      <w:r w:rsidRPr="00507A45">
        <w:rPr>
          <w:b/>
        </w:rPr>
        <w:t>To reduce to standard form, we may follow the following steps:</w:t>
      </w:r>
    </w:p>
    <w:p w14:paraId="1BA0979E" w14:textId="77777777" w:rsidR="0035507A" w:rsidRDefault="0035507A" w:rsidP="0035507A">
      <w:r>
        <w:t xml:space="preserve">Rotate the coordinate axes through an angle </w:t>
      </w:r>
      <w:r>
        <w:rPr>
          <w:rFonts w:ascii="Symbol" w:eastAsia="Symbol" w:hAnsi="Symbol" w:cs="Symbol"/>
        </w:rPr>
        <w:t>q</w:t>
      </w:r>
      <w:r>
        <w:t xml:space="preserve"> such that</w:t>
      </w:r>
      <w:r w:rsidRPr="008A3B59">
        <w:rPr>
          <w:position w:val="-24"/>
        </w:rPr>
        <w:object w:dxaOrig="1420" w:dyaOrig="620" w14:anchorId="49731557">
          <v:shape id="_x0000_i1059" type="#_x0000_t75" style="width:70.75pt;height:31.3pt" o:ole="">
            <v:imagedata r:id="rId74" o:title=""/>
          </v:shape>
          <o:OLEObject Type="Embed" ProgID="Equation.3" ShapeID="_x0000_i1059" DrawAspect="Content" ObjectID="_1709659359" r:id="rId75"/>
        </w:object>
      </w:r>
      <w:r>
        <w:t xml:space="preserve"> to get rid of </w:t>
      </w:r>
      <w:proofErr w:type="spellStart"/>
      <w:r w:rsidRPr="008A3B59">
        <w:rPr>
          <w:i/>
        </w:rPr>
        <w:t>xy</w:t>
      </w:r>
      <w:proofErr w:type="spellEnd"/>
      <w:r>
        <w:t> term and then use translation to reduce to standard form.</w:t>
      </w:r>
    </w:p>
    <w:p w14:paraId="7AE536B3" w14:textId="77777777" w:rsidR="0035507A" w:rsidRDefault="0035507A" w:rsidP="0035507A"/>
    <w:p w14:paraId="3DF2E7FB" w14:textId="61F2B98C" w:rsidR="350C57B2" w:rsidRDefault="350C57B2" w:rsidP="350C57B2"/>
    <w:p w14:paraId="46707AF8" w14:textId="77777777" w:rsidR="0035507A" w:rsidRDefault="0035507A" w:rsidP="0035507A">
      <w:r w:rsidRPr="00005D68">
        <w:rPr>
          <w:b/>
        </w:rPr>
        <w:lastRenderedPageBreak/>
        <w:t xml:space="preserve">Example: </w:t>
      </w:r>
      <w:r w:rsidRPr="007B0D7C">
        <w:t xml:space="preserve">Find the angle of rotation to remove </w:t>
      </w:r>
      <w:proofErr w:type="spellStart"/>
      <w:r w:rsidRPr="00E75606">
        <w:rPr>
          <w:i/>
        </w:rPr>
        <w:t>xy</w:t>
      </w:r>
      <w:proofErr w:type="spellEnd"/>
      <w:r w:rsidRPr="007B0D7C">
        <w:t xml:space="preserve"> term from</w:t>
      </w:r>
      <w:r w:rsidRPr="001274F7">
        <w:rPr>
          <w:position w:val="-10"/>
        </w:rPr>
        <w:object w:dxaOrig="2020" w:dyaOrig="380" w14:anchorId="5F068A4A">
          <v:shape id="_x0000_i1060" type="#_x0000_t75" style="width:100.8pt;height:19.4pt" o:ole="">
            <v:imagedata r:id="rId76" o:title=""/>
          </v:shape>
          <o:OLEObject Type="Embed" ProgID="Equation.3" ShapeID="_x0000_i1060" DrawAspect="Content" ObjectID="_1709659360" r:id="rId77"/>
        </w:object>
      </w:r>
      <w:r>
        <w:t>and hence write the transformed equation.</w:t>
      </w:r>
      <w:r w:rsidR="00AD4A9A">
        <w:t xml:space="preserve"> </w:t>
      </w:r>
      <w:r>
        <w:t>Also reduce them to standard form and sketch them showing both set of axes.</w:t>
      </w:r>
    </w:p>
    <w:p w14:paraId="642A655E" w14:textId="77777777" w:rsidR="0035507A" w:rsidRDefault="0035507A" w:rsidP="0035507A"/>
    <w:p w14:paraId="497FA8DB" w14:textId="77777777" w:rsidR="0035507A" w:rsidRDefault="0035507A" w:rsidP="0035507A">
      <w:r w:rsidRPr="00A84A3F">
        <w:rPr>
          <w:b/>
        </w:rPr>
        <w:t>Solution:</w:t>
      </w:r>
      <w:r>
        <w:t xml:space="preserve"> Identifying with </w:t>
      </w:r>
      <w:r w:rsidRPr="000B0FE0">
        <w:rPr>
          <w:position w:val="-10"/>
        </w:rPr>
        <w:object w:dxaOrig="1219" w:dyaOrig="320" w14:anchorId="18F41100">
          <v:shape id="_x0000_i1061" type="#_x0000_t75" style="width:61.35pt;height:17.55pt" o:ole="">
            <v:imagedata r:id="rId78" o:title=""/>
          </v:shape>
          <o:OLEObject Type="Embed" ProgID="Equation.3" ShapeID="_x0000_i1061" DrawAspect="Content" ObjectID="_1709659361" r:id="rId79"/>
        </w:object>
      </w:r>
      <w:r>
        <w:t xml:space="preserve">  and  </w:t>
      </w:r>
      <w:r w:rsidRPr="000B0FE0">
        <w:rPr>
          <w:position w:val="-6"/>
        </w:rPr>
        <w:object w:dxaOrig="700" w:dyaOrig="279" w14:anchorId="663CF7DA">
          <v:shape id="_x0000_i1062" type="#_x0000_t75" style="width:34.45pt;height:13.75pt" o:ole="">
            <v:imagedata r:id="rId80" o:title=""/>
          </v:shape>
          <o:OLEObject Type="Embed" ProgID="Equation.3" ShapeID="_x0000_i1062" DrawAspect="Content" ObjectID="_1709659362" r:id="rId81"/>
        </w:object>
      </w:r>
      <w:proofErr w:type="spellStart"/>
      <w:r>
        <w:t>and</w:t>
      </w:r>
      <w:proofErr w:type="spellEnd"/>
      <w:r>
        <w:t xml:space="preserve"> choosing </w:t>
      </w:r>
      <w:r>
        <w:rPr>
          <w:rFonts w:ascii="Symbol" w:eastAsia="Symbol" w:hAnsi="Symbol" w:cs="Symbol"/>
        </w:rPr>
        <w:t>q</w:t>
      </w:r>
      <w:r>
        <w:t xml:space="preserve"> such that</w:t>
      </w:r>
    </w:p>
    <w:p w14:paraId="417DAE01" w14:textId="77777777" w:rsidR="0035507A" w:rsidRDefault="0035507A" w:rsidP="0035507A">
      <w:r>
        <w:tab/>
      </w:r>
      <w:r>
        <w:tab/>
      </w:r>
      <w:r>
        <w:tab/>
      </w:r>
      <w:r w:rsidRPr="000B0FE0">
        <w:rPr>
          <w:position w:val="-24"/>
        </w:rPr>
        <w:object w:dxaOrig="2600" w:dyaOrig="620" w14:anchorId="4BFD51A4">
          <v:shape id="_x0000_i1063" type="#_x0000_t75" style="width:130.25pt;height:31.3pt" o:ole="">
            <v:imagedata r:id="rId82" o:title=""/>
          </v:shape>
          <o:OLEObject Type="Embed" ProgID="Equation.3" ShapeID="_x0000_i1063" DrawAspect="Content" ObjectID="_1709659363" r:id="rId83"/>
        </w:object>
      </w:r>
    </w:p>
    <w:p w14:paraId="0D892B0B" w14:textId="77777777" w:rsidR="0035507A" w:rsidRDefault="0035507A" w:rsidP="0035507A">
      <w:r>
        <w:t>From the triangle we see that</w:t>
      </w:r>
    </w:p>
    <w:p w14:paraId="6244EDD5" w14:textId="77777777" w:rsidR="0035507A" w:rsidRDefault="0035507A" w:rsidP="0035507A">
      <w:r>
        <w:tab/>
      </w:r>
      <w:r>
        <w:tab/>
      </w:r>
      <w:r>
        <w:tab/>
      </w:r>
      <w:r w:rsidRPr="00CA7528">
        <w:rPr>
          <w:position w:val="-28"/>
        </w:rPr>
        <w:object w:dxaOrig="3760" w:dyaOrig="680" w14:anchorId="5031EC8D">
          <v:shape id="_x0000_i1064" type="#_x0000_t75" style="width:187.2pt;height:34.45pt" o:ole="">
            <v:imagedata r:id="rId84" o:title=""/>
          </v:shape>
          <o:OLEObject Type="Embed" ProgID="Equation.DSMT4" ShapeID="_x0000_i1064" DrawAspect="Content" ObjectID="_1709659364" r:id="rId85"/>
        </w:object>
      </w:r>
    </w:p>
    <w:p w14:paraId="0964DDFF" w14:textId="77777777" w:rsidR="0035507A" w:rsidRDefault="0035507A" w:rsidP="0035507A">
      <w:r>
        <w:t xml:space="preserve">The values of </w:t>
      </w:r>
      <w:r w:rsidRPr="00C777EB">
        <w:rPr>
          <w:position w:val="-6"/>
        </w:rPr>
        <w:object w:dxaOrig="560" w:dyaOrig="279" w14:anchorId="264CAD3F">
          <v:shape id="_x0000_i1065" type="#_x0000_t75" style="width:28.8pt;height:13.75pt" o:ole="">
            <v:imagedata r:id="rId86" o:title=""/>
          </v:shape>
          <o:OLEObject Type="Embed" ProgID="Equation.3" ShapeID="_x0000_i1065" DrawAspect="Content" ObjectID="_1709659365" r:id="rId87"/>
        </w:object>
      </w:r>
      <w:r>
        <w:t xml:space="preserve"> and </w:t>
      </w:r>
      <w:r w:rsidRPr="00C777EB">
        <w:rPr>
          <w:position w:val="-6"/>
        </w:rPr>
        <w:object w:dxaOrig="520" w:dyaOrig="279" w14:anchorId="669F236D">
          <v:shape id="_x0000_i1066" type="#_x0000_t75" style="width:25.05pt;height:13.75pt" o:ole="">
            <v:imagedata r:id="rId88" o:title=""/>
          </v:shape>
          <o:OLEObject Type="Embed" ProgID="Equation.3" ShapeID="_x0000_i1066" DrawAspect="Content" ObjectID="_1709659366" r:id="rId89"/>
        </w:object>
      </w:r>
      <w:r>
        <w:t xml:space="preserve"> can then be computed from the half-angle formulas:</w:t>
      </w:r>
    </w:p>
    <w:p w14:paraId="7DA53C66" w14:textId="77777777" w:rsidR="0035507A" w:rsidRDefault="0035507A" w:rsidP="0035507A">
      <w:r>
        <w:rPr>
          <w:noProof/>
        </w:rPr>
        <mc:AlternateContent>
          <mc:Choice Requires="wpc">
            <w:drawing>
              <wp:anchor distT="0" distB="0" distL="114300" distR="114300" simplePos="0" relativeHeight="251760640" behindDoc="1" locked="0" layoutInCell="1" allowOverlap="1" wp14:anchorId="021EE8C3" wp14:editId="76D44459">
                <wp:simplePos x="0" y="0"/>
                <wp:positionH relativeFrom="column">
                  <wp:posOffset>3730625</wp:posOffset>
                </wp:positionH>
                <wp:positionV relativeFrom="paragraph">
                  <wp:posOffset>297180</wp:posOffset>
                </wp:positionV>
                <wp:extent cx="1099185" cy="1119505"/>
                <wp:effectExtent l="6350" t="1905" r="8890" b="2540"/>
                <wp:wrapThrough wrapText="bothSides">
                  <wp:wrapPolygon edited="0">
                    <wp:start x="16147" y="184"/>
                    <wp:lineTo x="-187" y="16846"/>
                    <wp:lineTo x="17095" y="16846"/>
                    <wp:lineTo x="16908" y="184"/>
                    <wp:lineTo x="16147" y="184"/>
                  </wp:wrapPolygon>
                </wp:wrapThrough>
                <wp:docPr id="2782" name="Canvas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52" name="Line 1096"/>
                        <wps:cNvCnPr/>
                        <wps:spPr bwMode="auto">
                          <a:xfrm>
                            <a:off x="12701" y="881304"/>
                            <a:ext cx="850266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3" name="Arc 1097"/>
                        <wps:cNvSpPr>
                          <a:spLocks/>
                        </wps:cNvSpPr>
                        <wps:spPr bwMode="auto">
                          <a:xfrm>
                            <a:off x="241319" y="652703"/>
                            <a:ext cx="114309" cy="22860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228600 h 21600"/>
                              <a:gd name="T4" fmla="*/ 0 w 21600"/>
                              <a:gd name="T5" fmla="*/ 22860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4" name="Text Box 1098"/>
                        <wps:cNvSpPr txBox="1">
                          <a:spLocks noChangeArrowheads="1"/>
                        </wps:cNvSpPr>
                        <wps:spPr bwMode="auto">
                          <a:xfrm>
                            <a:off x="264120" y="597503"/>
                            <a:ext cx="402590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BB5250" w14:textId="77777777"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40" w:dyaOrig="279" w14:anchorId="31889DB0">
                                  <v:shape id="_x0000_i1068" type="#_x0000_t75" style="width:17.55pt;height:13.75pt" o:ole="">
                                    <v:imagedata r:id="rId90" o:title=""/>
                                  </v:shape>
                                  <o:OLEObject Type="Embed" ProgID="Equation.3" ShapeID="_x0000_i1068" DrawAspect="Content" ObjectID="_1709659409" r:id="rId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55" name="Line 1099"/>
                        <wps:cNvCnPr/>
                        <wps:spPr bwMode="auto">
                          <a:xfrm flipV="1">
                            <a:off x="850966" y="5000"/>
                            <a:ext cx="600" cy="868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6" name="Line 1100"/>
                        <wps:cNvCnPr/>
                        <wps:spPr bwMode="auto">
                          <a:xfrm flipV="1">
                            <a:off x="5000" y="12700"/>
                            <a:ext cx="841465" cy="86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8" name="Text Box 1101"/>
                        <wps:cNvSpPr txBox="1">
                          <a:spLocks noChangeArrowheads="1"/>
                        </wps:cNvSpPr>
                        <wps:spPr bwMode="auto">
                          <a:xfrm>
                            <a:off x="151712" y="231701"/>
                            <a:ext cx="30670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F2B6F6" w14:textId="77777777"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180" w:dyaOrig="279" w14:anchorId="61164339">
                                  <v:shape id="_x0000_i1070" type="#_x0000_t75" style="width:10pt;height:13.75pt" o:ole="">
                                    <v:imagedata r:id="rId92" o:title=""/>
                                  </v:shape>
                                  <o:OLEObject Type="Embed" ProgID="Equation.3" ShapeID="_x0000_i1070" DrawAspect="Content" ObjectID="_1709659410" r:id="rId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59" name="Text Box 1102"/>
                        <wps:cNvSpPr txBox="1">
                          <a:spLocks noChangeArrowheads="1"/>
                        </wps:cNvSpPr>
                        <wps:spPr bwMode="auto">
                          <a:xfrm>
                            <a:off x="782360" y="363202"/>
                            <a:ext cx="316825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E0FC8F" w14:textId="77777777" w:rsidR="00E425B8" w:rsidRDefault="00E425B8" w:rsidP="0035507A">
                              <w:r w:rsidRPr="00C777EB">
                                <w:rPr>
                                  <w:position w:val="-4"/>
                                </w:rPr>
                                <w:object w:dxaOrig="200" w:dyaOrig="260" w14:anchorId="2E1DDD31">
                                  <v:shape id="_x0000_i1072" type="#_x0000_t75" style="width:10.65pt;height:13.75pt" o:ole="">
                                    <v:imagedata r:id="rId94" o:title=""/>
                                  </v:shape>
                                  <o:OLEObject Type="Embed" ProgID="Equation.3" ShapeID="_x0000_i1072" DrawAspect="Content" ObjectID="_1709659411" r:id="rId9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60" name="Text Box 1103"/>
                        <wps:cNvSpPr txBox="1">
                          <a:spLocks noChangeArrowheads="1"/>
                        </wps:cNvSpPr>
                        <wps:spPr bwMode="auto">
                          <a:xfrm>
                            <a:off x="325125" y="850904"/>
                            <a:ext cx="30670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54A931" w14:textId="77777777" w:rsidR="00E425B8" w:rsidRDefault="00E425B8" w:rsidP="0035507A">
                              <w:r w:rsidRPr="000B0FE0">
                                <w:rPr>
                                  <w:position w:val="-6"/>
                                </w:rPr>
                                <w:object w:dxaOrig="180" w:dyaOrig="279" w14:anchorId="4ABB6177">
                                  <v:shape id="_x0000_i1074" type="#_x0000_t75" style="width:10pt;height:13.75pt" o:ole="">
                                    <v:imagedata r:id="rId96" o:title=""/>
                                  </v:shape>
                                  <o:OLEObject Type="Embed" ProgID="Equation.3" ShapeID="_x0000_i1074" DrawAspect="Content" ObjectID="_1709659412" r:id="rId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1EE8C3" id="Canvas 1094" o:spid="_x0000_s1052" editas="canvas" style="position:absolute;margin-left:293.75pt;margin-top:23.4pt;width:86.55pt;height:88.15pt;z-index:-251555840" coordsize="10991,1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">
                <v:shape id="_x0000_s1053" type="#_x0000_t75" style="position:absolute;width:10991;height:11195;visibility:visible;mso-wrap-style:square">
                  <v:fill o:detectmouseclick="t"/>
                  <v:path o:connecttype="none"/>
                </v:shape>
                <v:line id="Line 1096" o:spid="_x0000_s1054" style="position:absolute;visibility:visible;mso-wrap-style:square" from="127,8813" to="86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"/>
                <v:shape id="Arc 1097" o:spid="_x0000_s1055" style="position:absolute;left:2413;top:6527;width:1143;height:228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" path="m-1,nfc11929,,21600,9670,21600,21600em-1,nsc11929,,21600,9670,21600,21600l,21600,-1,xe" filled="f">
                  <v:path arrowok="t" o:extrusionok="f" o:connecttype="custom" o:connectlocs="0,0;604885,2419361;0,2419361" o:connectangles="0,0,0"/>
                </v:shape>
                <v:shape id="Text Box 1098" o:spid="_x0000_s1056" type="#_x0000_t202" style="position:absolute;left:2641;top:5975;width:4026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" stroked="f">
                  <v:fill opacity="0"/>
                  <v:textbox style="mso-fit-shape-to-text:t">
                    <w:txbxContent>
                      <w:p w14:paraId="45BB5250" w14:textId="77777777"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40" w:dyaOrig="279" w14:anchorId="31889DB0">
                            <v:shape id="_x0000_i1068" type="#_x0000_t75" style="width:17.55pt;height:13.75pt" o:ole="">
                              <v:imagedata r:id="rId90" o:title=""/>
                            </v:shape>
                            <o:OLEObject Type="Embed" ProgID="Equation.3" ShapeID="_x0000_i1068" DrawAspect="Content" ObjectID="_1709659409" r:id="rId98"/>
                          </w:object>
                        </w:r>
                      </w:p>
                    </w:txbxContent>
                  </v:textbox>
                </v:shape>
                <v:line id="Line 1099" o:spid="_x0000_s1057" style="position:absolute;flip:y;visibility:visible;mso-wrap-style:square" from="8509,50" to="8515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"/>
                <v:line id="Line 1100" o:spid="_x0000_s1058" style="position:absolute;flip:y;visibility:visible;mso-wrap-style:square" from="50,127" to="8464,8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"/>
                <v:shape id="Text Box 1101" o:spid="_x0000_s1059" type="#_x0000_t202" style="position:absolute;left:1517;top:2317;width:306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" stroked="f">
                  <v:fill opacity="0"/>
                  <v:textbox style="mso-fit-shape-to-text:t">
                    <w:txbxContent>
                      <w:p w14:paraId="5BF2B6F6" w14:textId="77777777"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180" w:dyaOrig="279" w14:anchorId="61164339">
                            <v:shape id="_x0000_i1070" type="#_x0000_t75" style="width:10pt;height:13.75pt" o:ole="">
                              <v:imagedata r:id="rId92" o:title=""/>
                            </v:shape>
                            <o:OLEObject Type="Embed" ProgID="Equation.3" ShapeID="_x0000_i1070" DrawAspect="Content" ObjectID="_1709659410" r:id="rId99"/>
                          </w:object>
                        </w:r>
                      </w:p>
                    </w:txbxContent>
                  </v:textbox>
                </v:shape>
                <v:shape id="Text Box 1102" o:spid="_x0000_s1060" type="#_x0000_t202" style="position:absolute;left:7823;top:3632;width:316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" stroked="f">
                  <v:fill opacity="0"/>
                  <v:textbox style="mso-fit-shape-to-text:t">
                    <w:txbxContent>
                      <w:p w14:paraId="09E0FC8F" w14:textId="77777777" w:rsidR="00E425B8" w:rsidRDefault="00E425B8" w:rsidP="0035507A">
                        <w:r w:rsidRPr="00C777EB">
                          <w:rPr>
                            <w:position w:val="-4"/>
                          </w:rPr>
                          <w:object w:dxaOrig="200" w:dyaOrig="260" w14:anchorId="2E1DDD31">
                            <v:shape id="_x0000_i1072" type="#_x0000_t75" style="width:10.65pt;height:13.75pt" o:ole="">
                              <v:imagedata r:id="rId94" o:title=""/>
                            </v:shape>
                            <o:OLEObject Type="Embed" ProgID="Equation.3" ShapeID="_x0000_i1072" DrawAspect="Content" ObjectID="_1709659411" r:id="rId100"/>
                          </w:object>
                        </w:r>
                      </w:p>
                    </w:txbxContent>
                  </v:textbox>
                </v:shape>
                <v:shape id="Text Box 1103" o:spid="_x0000_s1061" type="#_x0000_t202" style="position:absolute;left:3251;top:8509;width:306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" stroked="f">
                  <v:fill opacity="0"/>
                  <v:textbox style="mso-fit-shape-to-text:t">
                    <w:txbxContent>
                      <w:p w14:paraId="6654A931" w14:textId="77777777" w:rsidR="00E425B8" w:rsidRDefault="00E425B8" w:rsidP="0035507A">
                        <w:r w:rsidRPr="000B0FE0">
                          <w:rPr>
                            <w:position w:val="-6"/>
                          </w:rPr>
                          <w:object w:dxaOrig="180" w:dyaOrig="279" w14:anchorId="4ABB6177">
                            <v:shape id="_x0000_i1074" type="#_x0000_t75" style="width:10pt;height:13.75pt" o:ole="">
                              <v:imagedata r:id="rId96" o:title=""/>
                            </v:shape>
                            <o:OLEObject Type="Embed" ProgID="Equation.3" ShapeID="_x0000_i1074" DrawAspect="Content" ObjectID="_1709659412" r:id="rId101"/>
                          </w:objec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ab/>
      </w:r>
      <w:r>
        <w:tab/>
      </w:r>
      <w:r w:rsidRPr="00494D7E">
        <w:rPr>
          <w:position w:val="-28"/>
        </w:rPr>
        <w:object w:dxaOrig="3460" w:dyaOrig="780" w14:anchorId="484EFD6D">
          <v:shape id="_x0000_i1075" type="#_x0000_t75" style="width:172.15pt;height:38.8pt" o:ole="">
            <v:imagedata r:id="rId102" o:title=""/>
          </v:shape>
          <o:OLEObject Type="Embed" ProgID="Equation.3" ShapeID="_x0000_i1075" DrawAspect="Content" ObjectID="_1709659367" r:id="rId103"/>
        </w:object>
      </w:r>
    </w:p>
    <w:p w14:paraId="470B212C" w14:textId="77777777" w:rsidR="0035507A" w:rsidRDefault="0035507A" w:rsidP="0035507A">
      <w:r>
        <w:tab/>
      </w:r>
      <w:r>
        <w:tab/>
      </w:r>
      <w:r w:rsidRPr="00494D7E">
        <w:rPr>
          <w:position w:val="-28"/>
        </w:rPr>
        <w:object w:dxaOrig="3420" w:dyaOrig="780" w14:anchorId="195D0927">
          <v:shape id="_x0000_i1076" type="#_x0000_t75" style="width:170.9pt;height:38.8pt" o:ole="">
            <v:imagedata r:id="rId104" o:title=""/>
          </v:shape>
          <o:OLEObject Type="Embed" ProgID="Equation.3" ShapeID="_x0000_i1076" DrawAspect="Content" ObjectID="_1709659368" r:id="rId105"/>
        </w:object>
      </w:r>
    </w:p>
    <w:p w14:paraId="1104623D" w14:textId="77777777" w:rsidR="0035507A" w:rsidRDefault="0035507A" w:rsidP="0035507A">
      <w:r>
        <w:t>The transformation equations become</w:t>
      </w:r>
    </w:p>
    <w:p w14:paraId="70397C0C" w14:textId="77777777" w:rsidR="0035507A" w:rsidRDefault="0035507A" w:rsidP="0035507A">
      <w:r>
        <w:tab/>
      </w:r>
      <w:r>
        <w:tab/>
      </w:r>
      <w:r w:rsidRPr="00A84A3F">
        <w:rPr>
          <w:position w:val="-22"/>
        </w:rPr>
        <w:object w:dxaOrig="3400" w:dyaOrig="499" w14:anchorId="2134ECBE">
          <v:shape id="_x0000_i1077" type="#_x0000_t75" style="width:169.65pt;height:25.05pt" o:ole="">
            <v:imagedata r:id="rId106" o:title=""/>
          </v:shape>
          <o:OLEObject Type="Embed" ProgID="Equation.3" ShapeID="_x0000_i1077" DrawAspect="Content" ObjectID="_1709659369" r:id="rId107"/>
        </w:object>
      </w:r>
    </w:p>
    <w:p w14:paraId="6858D9E9" w14:textId="77777777" w:rsidR="0035507A" w:rsidRDefault="0035507A" w:rsidP="0035507A">
      <w:r>
        <w:t>and</w:t>
      </w:r>
      <w:r w:rsidRPr="00A84A3F">
        <w:rPr>
          <w:position w:val="-22"/>
        </w:rPr>
        <w:object w:dxaOrig="3420" w:dyaOrig="499" w14:anchorId="066B0B1F">
          <v:shape id="_x0000_i1078" type="#_x0000_t75" style="width:170.9pt;height:25.05pt" o:ole="">
            <v:imagedata r:id="rId108" o:title=""/>
          </v:shape>
          <o:OLEObject Type="Embed" ProgID="Equation.3" ShapeID="_x0000_i1078" DrawAspect="Content" ObjectID="_1709659370" r:id="rId109"/>
        </w:object>
      </w:r>
      <w:r>
        <w:tab/>
      </w:r>
      <w:r>
        <w:tab/>
      </w:r>
      <w:r>
        <w:tab/>
      </w:r>
    </w:p>
    <w:p w14:paraId="33AC9BBC" w14:textId="77777777" w:rsidR="0035507A" w:rsidRDefault="0035507A" w:rsidP="0035507A">
      <w:pPr>
        <w:ind w:left="540" w:hanging="540"/>
      </w:pPr>
      <w:r>
        <w:t>Substitution in the original equation gives</w:t>
      </w:r>
    </w:p>
    <w:p w14:paraId="7FDF37D6" w14:textId="77777777" w:rsidR="0035507A" w:rsidRDefault="0035507A" w:rsidP="0035507A">
      <w:r>
        <w:tab/>
      </w:r>
      <w:r>
        <w:tab/>
      </w:r>
      <w:r w:rsidRPr="00AF4B00">
        <w:rPr>
          <w:position w:val="-24"/>
        </w:rPr>
        <w:object w:dxaOrig="5240" w:dyaOrig="620" w14:anchorId="53964C6C">
          <v:shape id="_x0000_i1079" type="#_x0000_t75" style="width:262.35pt;height:31.3pt" o:ole="">
            <v:imagedata r:id="rId110" o:title=""/>
          </v:shape>
          <o:OLEObject Type="Embed" ProgID="Equation.3" ShapeID="_x0000_i1079" DrawAspect="Content" ObjectID="_1709659371" r:id="rId111"/>
        </w:object>
      </w:r>
    </w:p>
    <w:p w14:paraId="316E03F4" w14:textId="77777777" w:rsidR="0035507A" w:rsidRDefault="0035507A" w:rsidP="0035507A">
      <w:r>
        <w:t>Collecting similar terms</w:t>
      </w:r>
    </w:p>
    <w:p w14:paraId="649A812E" w14:textId="77777777" w:rsidR="0035507A" w:rsidRDefault="0035507A" w:rsidP="0035507A">
      <w:r>
        <w:tab/>
      </w:r>
      <w:r>
        <w:tab/>
      </w:r>
      <w:r w:rsidRPr="00007B4E">
        <w:rPr>
          <w:position w:val="-24"/>
        </w:rPr>
        <w:object w:dxaOrig="6120" w:dyaOrig="620" w14:anchorId="47FEB2DC">
          <v:shape id="_x0000_i1080" type="#_x0000_t75" style="width:306.15pt;height:31.3pt" o:ole="">
            <v:imagedata r:id="rId112" o:title=""/>
          </v:shape>
          <o:OLEObject Type="Embed" ProgID="Equation.3" ShapeID="_x0000_i1080" DrawAspect="Content" ObjectID="_1709659372" r:id="rId113"/>
        </w:object>
      </w:r>
    </w:p>
    <w:p w14:paraId="165A9DE0" w14:textId="77777777" w:rsidR="0035507A" w:rsidRPr="00E75606" w:rsidRDefault="0035507A" w:rsidP="0035507A">
      <w:r w:rsidRPr="00E75606">
        <w:t>or</w:t>
      </w:r>
      <w:r w:rsidRPr="00E75606">
        <w:tab/>
      </w:r>
      <w:r w:rsidRPr="00E75606">
        <w:tab/>
      </w:r>
      <w:r w:rsidRPr="00E75606">
        <w:rPr>
          <w:position w:val="-6"/>
        </w:rPr>
        <w:object w:dxaOrig="1400" w:dyaOrig="360" w14:anchorId="112083C8">
          <v:shape id="_x0000_i1081" type="#_x0000_t75" style="width:70.75pt;height:18.15pt" o:ole="">
            <v:imagedata r:id="rId114" o:title=""/>
          </v:shape>
          <o:OLEObject Type="Embed" ProgID="Equation.3" ShapeID="_x0000_i1081" DrawAspect="Content" ObjectID="_1709659373" r:id="rId115"/>
        </w:object>
      </w:r>
      <w:r w:rsidRPr="00E75606">
        <w:t xml:space="preserve">. </w:t>
      </w:r>
    </w:p>
    <w:p w14:paraId="2D675DE3" w14:textId="77777777" w:rsidR="0035507A" w:rsidRDefault="0035507A" w:rsidP="0035507A">
      <w:r>
        <w:t>o</w:t>
      </w:r>
      <w:r w:rsidRPr="00E75606">
        <w:t>r</w:t>
      </w:r>
      <w:r w:rsidRPr="00E75606">
        <w:rPr>
          <w:position w:val="-36"/>
        </w:rPr>
        <w:object w:dxaOrig="1579" w:dyaOrig="800" w14:anchorId="276C4BAD">
          <v:shape id="_x0000_i1082" type="#_x0000_t75" style="width:79.5pt;height:40.05pt" o:ole="">
            <v:imagedata r:id="rId116" o:title=""/>
          </v:shape>
          <o:OLEObject Type="Embed" ProgID="Equation.3" ShapeID="_x0000_i1082" DrawAspect="Content" ObjectID="_1709659374" r:id="rId117"/>
        </w:object>
      </w:r>
      <w:r>
        <w:t>.</w:t>
      </w:r>
    </w:p>
    <w:p w14:paraId="71899A30" w14:textId="77777777" w:rsidR="0035507A" w:rsidRDefault="0035507A" w:rsidP="0035507A"/>
    <w:p w14:paraId="46ED23A4" w14:textId="77777777" w:rsidR="0035507A" w:rsidRDefault="0035507A" w:rsidP="0035507A">
      <w:pPr>
        <w:jc w:val="center"/>
      </w:pPr>
      <w:r>
        <w:rPr>
          <w:noProof/>
        </w:rPr>
        <w:drawing>
          <wp:inline distT="0" distB="0" distL="0" distR="0" wp14:anchorId="009FF249" wp14:editId="131E841C">
            <wp:extent cx="2143125" cy="1785299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Teacher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85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7D1C54" w14:textId="77777777" w:rsidR="0035507A" w:rsidRPr="00E75606" w:rsidRDefault="0035507A" w:rsidP="0035507A">
      <w:pPr>
        <w:jc w:val="center"/>
      </w:pPr>
    </w:p>
    <w:p w14:paraId="64B47C82" w14:textId="77777777" w:rsidR="0035507A" w:rsidRDefault="0035507A" w:rsidP="0035507A">
      <w:r w:rsidRPr="00005D68">
        <w:rPr>
          <w:b/>
        </w:rPr>
        <w:t xml:space="preserve">Example: </w:t>
      </w:r>
      <w:r w:rsidRPr="007B0D7C">
        <w:t xml:space="preserve">Find the angle of rotation to remove </w:t>
      </w:r>
      <w:proofErr w:type="spellStart"/>
      <w:r w:rsidRPr="00E75606">
        <w:rPr>
          <w:i/>
        </w:rPr>
        <w:t>xy</w:t>
      </w:r>
      <w:proofErr w:type="spellEnd"/>
      <w:r w:rsidRPr="007B0D7C">
        <w:t xml:space="preserve"> term from</w:t>
      </w:r>
      <w:r w:rsidRPr="001274F7">
        <w:rPr>
          <w:position w:val="-10"/>
        </w:rPr>
        <w:object w:dxaOrig="3340" w:dyaOrig="440" w14:anchorId="14BED262">
          <v:shape id="_x0000_i1083" type="#_x0000_t75" style="width:166.55pt;height:22.55pt" o:ole="">
            <v:imagedata r:id="rId119" o:title=""/>
          </v:shape>
          <o:OLEObject Type="Embed" ProgID="Equation.DSMT4" ShapeID="_x0000_i1083" DrawAspect="Content" ObjectID="_1709659375" r:id="rId120"/>
        </w:object>
      </w:r>
      <w:proofErr w:type="gramStart"/>
      <w:r>
        <w:t>and  hence</w:t>
      </w:r>
      <w:proofErr w:type="gramEnd"/>
      <w:r>
        <w:t xml:space="preserve"> write the transformed </w:t>
      </w:r>
      <w:proofErr w:type="spellStart"/>
      <w:r>
        <w:t>equation.Also</w:t>
      </w:r>
      <w:proofErr w:type="spellEnd"/>
      <w:r>
        <w:t xml:space="preserve"> reduce them to standard form and sketch </w:t>
      </w:r>
      <w:r w:rsidR="00AD4A9A">
        <w:t xml:space="preserve"> </w:t>
      </w:r>
      <w:r>
        <w:t>them showing both set of axes.</w:t>
      </w:r>
    </w:p>
    <w:p w14:paraId="7B1977B1" w14:textId="77777777" w:rsidR="0035507A" w:rsidRDefault="0035507A" w:rsidP="0035507A"/>
    <w:p w14:paraId="1B11B3CB" w14:textId="77777777" w:rsidR="0035507A" w:rsidRDefault="0035507A" w:rsidP="0035507A">
      <w:r w:rsidRPr="00A84A3F">
        <w:rPr>
          <w:b/>
        </w:rPr>
        <w:lastRenderedPageBreak/>
        <w:t>Solution:</w:t>
      </w:r>
      <w:r>
        <w:t xml:space="preserve"> Identifying with </w:t>
      </w:r>
      <w:r w:rsidRPr="000B0FE0">
        <w:rPr>
          <w:position w:val="-10"/>
        </w:rPr>
        <w:object w:dxaOrig="1280" w:dyaOrig="320" w14:anchorId="7799BF05">
          <v:shape id="_x0000_i1084" type="#_x0000_t75" style="width:64.5pt;height:17.55pt" o:ole="">
            <v:imagedata r:id="rId121" o:title=""/>
          </v:shape>
          <o:OLEObject Type="Embed" ProgID="Equation.DSMT4" ShapeID="_x0000_i1084" DrawAspect="Content" ObjectID="_1709659376" r:id="rId122"/>
        </w:object>
      </w:r>
      <w:r>
        <w:t xml:space="preserve">  and  </w:t>
      </w:r>
      <w:r w:rsidRPr="000B0FE0">
        <w:rPr>
          <w:position w:val="-6"/>
        </w:rPr>
        <w:object w:dxaOrig="800" w:dyaOrig="279" w14:anchorId="60421AF6">
          <v:shape id="_x0000_i1085" type="#_x0000_t75" style="width:40.05pt;height:13.75pt" o:ole="">
            <v:imagedata r:id="rId123" o:title=""/>
          </v:shape>
          <o:OLEObject Type="Embed" ProgID="Equation.DSMT4" ShapeID="_x0000_i1085" DrawAspect="Content" ObjectID="_1709659377" r:id="rId124"/>
        </w:object>
      </w:r>
      <w:proofErr w:type="spellStart"/>
      <w:r>
        <w:t>and</w:t>
      </w:r>
      <w:proofErr w:type="spellEnd"/>
      <w:r>
        <w:t xml:space="preserve"> choosing </w:t>
      </w:r>
      <w:r>
        <w:rPr>
          <w:rFonts w:ascii="Symbol" w:eastAsia="Symbol" w:hAnsi="Symbol" w:cs="Symbol"/>
        </w:rPr>
        <w:t>q</w:t>
      </w:r>
      <w:r>
        <w:t xml:space="preserve"> such that</w:t>
      </w:r>
    </w:p>
    <w:p w14:paraId="112B3B34" w14:textId="77777777" w:rsidR="0035507A" w:rsidRDefault="0035507A" w:rsidP="0035507A">
      <w:r>
        <w:tab/>
      </w:r>
      <w:r>
        <w:tab/>
      </w:r>
      <w:r>
        <w:tab/>
      </w:r>
      <w:r w:rsidRPr="000B0FE0">
        <w:rPr>
          <w:position w:val="-24"/>
        </w:rPr>
        <w:object w:dxaOrig="2720" w:dyaOrig="620" w14:anchorId="6311466D">
          <v:shape id="_x0000_i1086" type="#_x0000_t75" style="width:136.5pt;height:31.3pt" o:ole="">
            <v:imagedata r:id="rId125" o:title=""/>
          </v:shape>
          <o:OLEObject Type="Embed" ProgID="Equation.DSMT4" ShapeID="_x0000_i1086" DrawAspect="Content" ObjectID="_1709659378" r:id="rId126"/>
        </w:object>
      </w:r>
    </w:p>
    <w:p w14:paraId="428B062B" w14:textId="77777777" w:rsidR="0035507A" w:rsidRDefault="0035507A" w:rsidP="0035507A">
      <w:r>
        <w:t>From the triangle we see that</w:t>
      </w:r>
    </w:p>
    <w:p w14:paraId="6A787603" w14:textId="77777777" w:rsidR="0035507A" w:rsidRDefault="0035507A" w:rsidP="0035507A">
      <w:r>
        <w:tab/>
      </w:r>
      <w:r>
        <w:tab/>
      </w:r>
      <w:r>
        <w:tab/>
      </w:r>
      <w:r w:rsidRPr="00CA7528">
        <w:rPr>
          <w:position w:val="-28"/>
        </w:rPr>
        <w:object w:dxaOrig="3840" w:dyaOrig="680" w14:anchorId="28C7B57E">
          <v:shape id="_x0000_i1087" type="#_x0000_t75" style="width:192.2pt;height:34.45pt" o:ole="">
            <v:imagedata r:id="rId127" o:title=""/>
          </v:shape>
          <o:OLEObject Type="Embed" ProgID="Equation.DSMT4" ShapeID="_x0000_i1087" DrawAspect="Content" ObjectID="_1709659379" r:id="rId128"/>
        </w:object>
      </w:r>
    </w:p>
    <w:p w14:paraId="2A543B7D" w14:textId="77777777" w:rsidR="0035507A" w:rsidRDefault="0035507A" w:rsidP="0035507A">
      <w:r>
        <w:t xml:space="preserve">The values of </w:t>
      </w:r>
      <w:r w:rsidRPr="00C777EB">
        <w:rPr>
          <w:position w:val="-6"/>
        </w:rPr>
        <w:object w:dxaOrig="560" w:dyaOrig="279" w14:anchorId="108A59D9">
          <v:shape id="_x0000_i1088" type="#_x0000_t75" style="width:28.8pt;height:13.75pt" o:ole="">
            <v:imagedata r:id="rId86" o:title=""/>
          </v:shape>
          <o:OLEObject Type="Embed" ProgID="Equation.3" ShapeID="_x0000_i1088" DrawAspect="Content" ObjectID="_1709659380" r:id="rId129"/>
        </w:object>
      </w:r>
      <w:r>
        <w:t xml:space="preserve"> and </w:t>
      </w:r>
      <w:r w:rsidRPr="00C777EB">
        <w:rPr>
          <w:position w:val="-6"/>
        </w:rPr>
        <w:object w:dxaOrig="520" w:dyaOrig="279" w14:anchorId="26A5A0B7">
          <v:shape id="_x0000_i1089" type="#_x0000_t75" style="width:25.05pt;height:13.75pt" o:ole="">
            <v:imagedata r:id="rId88" o:title=""/>
          </v:shape>
          <o:OLEObject Type="Embed" ProgID="Equation.3" ShapeID="_x0000_i1089" DrawAspect="Content" ObjectID="_1709659381" r:id="rId130"/>
        </w:object>
      </w:r>
      <w:r>
        <w:t xml:space="preserve"> can then be computed from the half-angle formulas:</w:t>
      </w:r>
    </w:p>
    <w:p w14:paraId="7C7B018C" w14:textId="77777777" w:rsidR="0035507A" w:rsidRDefault="0035507A" w:rsidP="0035507A">
      <w:r>
        <w:rPr>
          <w:noProof/>
        </w:rPr>
        <mc:AlternateContent>
          <mc:Choice Requires="wpc">
            <w:drawing>
              <wp:anchor distT="0" distB="0" distL="114300" distR="114300" simplePos="0" relativeHeight="251761664" behindDoc="1" locked="0" layoutInCell="1" allowOverlap="1" wp14:anchorId="3B135FE0" wp14:editId="7151F495">
                <wp:simplePos x="0" y="0"/>
                <wp:positionH relativeFrom="column">
                  <wp:posOffset>3730625</wp:posOffset>
                </wp:positionH>
                <wp:positionV relativeFrom="paragraph">
                  <wp:posOffset>297180</wp:posOffset>
                </wp:positionV>
                <wp:extent cx="1184318" cy="1119505"/>
                <wp:effectExtent l="0" t="0" r="0" b="0"/>
                <wp:wrapThrough wrapText="bothSides">
                  <wp:wrapPolygon edited="0">
                    <wp:start x="14940" y="0"/>
                    <wp:lineTo x="0" y="16540"/>
                    <wp:lineTo x="0" y="18010"/>
                    <wp:lineTo x="16678" y="18010"/>
                    <wp:lineTo x="16678" y="0"/>
                    <wp:lineTo x="14940" y="0"/>
                  </wp:wrapPolygon>
                </wp:wrapThrough>
                <wp:docPr id="2783" name="Canvas 2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62" name="Line 2437"/>
                        <wps:cNvCnPr/>
                        <wps:spPr bwMode="auto">
                          <a:xfrm>
                            <a:off x="12701" y="881304"/>
                            <a:ext cx="850269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3" name="Arc 2438"/>
                        <wps:cNvSpPr>
                          <a:spLocks/>
                        </wps:cNvSpPr>
                        <wps:spPr bwMode="auto">
                          <a:xfrm>
                            <a:off x="241319" y="652703"/>
                            <a:ext cx="114309" cy="22860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228600 h 21600"/>
                              <a:gd name="T4" fmla="*/ 0 w 21600"/>
                              <a:gd name="T5" fmla="*/ 22860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4" name="Text Box 2439"/>
                        <wps:cNvSpPr txBox="1">
                          <a:spLocks noChangeArrowheads="1"/>
                        </wps:cNvSpPr>
                        <wps:spPr bwMode="auto">
                          <a:xfrm>
                            <a:off x="264121" y="597503"/>
                            <a:ext cx="402590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4C28BD" w14:textId="77777777"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40" w:dyaOrig="279" w14:anchorId="1196E2B5">
                                  <v:shape id="_x0000_i1091" type="#_x0000_t75" style="width:17.55pt;height:13.75pt" o:ole="">
                                    <v:imagedata r:id="rId90" o:title=""/>
                                  </v:shape>
                                  <o:OLEObject Type="Embed" ProgID="Equation.3" ShapeID="_x0000_i1091" DrawAspect="Content" ObjectID="_1709659413" r:id="rId1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67" name="Line 2440"/>
                        <wps:cNvCnPr/>
                        <wps:spPr bwMode="auto">
                          <a:xfrm flipV="1">
                            <a:off x="850969" y="5000"/>
                            <a:ext cx="600" cy="868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" name="Line 2441"/>
                        <wps:cNvCnPr/>
                        <wps:spPr bwMode="auto">
                          <a:xfrm flipV="1">
                            <a:off x="5000" y="12700"/>
                            <a:ext cx="841468" cy="86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9" name="Text Box 2442"/>
                        <wps:cNvSpPr txBox="1">
                          <a:spLocks noChangeArrowheads="1"/>
                        </wps:cNvSpPr>
                        <wps:spPr bwMode="auto">
                          <a:xfrm>
                            <a:off x="151712" y="231701"/>
                            <a:ext cx="38163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BF865F" w14:textId="77777777"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20" w:dyaOrig="279" w14:anchorId="6483F060">
                                  <v:shape id="_x0000_i1093" type="#_x0000_t75" style="width:15.65pt;height:13.75pt" o:ole="">
                                    <v:imagedata r:id="rId132" o:title=""/>
                                  </v:shape>
                                  <o:OLEObject Type="Embed" ProgID="Equation.DSMT4" ShapeID="_x0000_i1093" DrawAspect="Content" ObjectID="_1709659414" r:id="rId1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70" name="Text Box 2443"/>
                        <wps:cNvSpPr txBox="1">
                          <a:spLocks noChangeArrowheads="1"/>
                        </wps:cNvSpPr>
                        <wps:spPr bwMode="auto">
                          <a:xfrm>
                            <a:off x="782363" y="363202"/>
                            <a:ext cx="40195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754E86" w14:textId="77777777" w:rsidR="00E425B8" w:rsidRDefault="00E425B8" w:rsidP="0035507A">
                              <w:r w:rsidRPr="00C777EB">
                                <w:rPr>
                                  <w:position w:val="-4"/>
                                </w:rPr>
                                <w:object w:dxaOrig="320" w:dyaOrig="260" w14:anchorId="34A97CAD">
                                  <v:shape id="_x0000_i1095" type="#_x0000_t75" style="width:17.55pt;height:13.75pt" o:ole="">
                                    <v:imagedata r:id="rId134" o:title=""/>
                                  </v:shape>
                                  <o:OLEObject Type="Embed" ProgID="Equation.DSMT4" ShapeID="_x0000_i1095" DrawAspect="Content" ObjectID="_1709659415" r:id="rId1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71" name="Text Box 244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26" y="850904"/>
                            <a:ext cx="259721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99EE4D" w14:textId="77777777" w:rsidR="00E425B8" w:rsidRDefault="00E425B8" w:rsidP="0035507A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135FE0" id="Canvas 2435" o:spid="_x0000_s1062" editas="canvas" style="position:absolute;margin-left:293.75pt;margin-top:23.4pt;width:93.25pt;height:88.15pt;z-index:-251554816" coordsize="11842,1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">
                <v:shape id="_x0000_s1063" type="#_x0000_t75" style="position:absolute;width:11842;height:11195;visibility:visible;mso-wrap-style:square">
                  <v:fill o:detectmouseclick="t"/>
                  <v:path o:connecttype="none"/>
                </v:shape>
                <v:line id="Line 2437" o:spid="_x0000_s1064" style="position:absolute;visibility:visible;mso-wrap-style:square" from="127,8813" to="86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+ejxwAAAN0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XpU5bC/5v4BOTiDwAA//8DAFBLAQItABQABgAIAAAAIQDb4fbL7gAAAIUBAAATAAAAAAAA&#10;AAAAAAAAAAAAAABbQ29udGVudF9UeXBlc10ueG1sUEsBAi0AFAAGAAgAAAAhAFr0LFu/AAAAFQEA&#10;AAsAAAAAAAAAAAAAAAAAHwEAAF9yZWxzLy5yZWxzUEsBAi0AFAAGAAgAAAAhAMAv56PHAAAA3QAA&#10;AA8AAAAAAAAAAAAAAAAABwIAAGRycy9kb3ducmV2LnhtbFBLBQYAAAAAAwADALcAAAD7AgAAAAA=&#10;"/>
                <v:shape id="Arc 2438" o:spid="_x0000_s1065" style="position:absolute;left:2413;top:6527;width:1143;height:228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" path="m-1,nfc11929,,21600,9670,21600,21600em-1,nsc11929,,21600,9670,21600,21600l,21600,-1,xe" filled="f">
                  <v:path arrowok="t" o:extrusionok="f" o:connecttype="custom" o:connectlocs="0,0;604885,2419361;0,2419361" o:connectangles="0,0,0"/>
                </v:shape>
                <v:shape id="Text Box 2439" o:spid="_x0000_s1066" type="#_x0000_t202" style="position:absolute;left:2641;top:5975;width:4026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" stroked="f">
                  <v:fill opacity="0"/>
                  <v:textbox style="mso-fit-shape-to-text:t">
                    <w:txbxContent>
                      <w:p w14:paraId="634C28BD" w14:textId="77777777"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40" w:dyaOrig="279" w14:anchorId="1196E2B5">
                            <v:shape id="_x0000_i1091" type="#_x0000_t75" style="width:17.55pt;height:13.75pt" o:ole="">
                              <v:imagedata r:id="rId90" o:title=""/>
                            </v:shape>
                            <o:OLEObject Type="Embed" ProgID="Equation.3" ShapeID="_x0000_i1091" DrawAspect="Content" ObjectID="_1709659413" r:id="rId136"/>
                          </w:object>
                        </w:r>
                      </w:p>
                    </w:txbxContent>
                  </v:textbox>
                </v:shape>
                <v:line id="Line 2440" o:spid="_x0000_s1067" style="position:absolute;flip:y;visibility:visible;mso-wrap-style:square" from="8509,50" to="8515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"/>
                <v:line id="Line 2441" o:spid="_x0000_s1068" style="position:absolute;flip:y;visibility:visible;mso-wrap-style:square" from="50,127" to="8464,8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"/>
                <v:shape id="Text Box 2442" o:spid="_x0000_s1069" type="#_x0000_t202" style="position:absolute;left:1517;top:2317;width:3816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1DBF865F" w14:textId="77777777"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20" w:dyaOrig="279" w14:anchorId="6483F060">
                            <v:shape id="_x0000_i1093" type="#_x0000_t75" style="width:15.65pt;height:13.75pt" o:ole="">
                              <v:imagedata r:id="rId132" o:title=""/>
                            </v:shape>
                            <o:OLEObject Type="Embed" ProgID="Equation.DSMT4" ShapeID="_x0000_i1093" DrawAspect="Content" ObjectID="_1709659414" r:id="rId137"/>
                          </w:object>
                        </w:r>
                      </w:p>
                    </w:txbxContent>
                  </v:textbox>
                </v:shape>
                <v:shape id="Text Box 2443" o:spid="_x0000_s1070" type="#_x0000_t202" style="position:absolute;left:7823;top:3632;width:4020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" stroked="f">
                  <v:fill opacity="0"/>
                  <v:textbox style="mso-fit-shape-to-text:t">
                    <w:txbxContent>
                      <w:p w14:paraId="33754E86" w14:textId="77777777" w:rsidR="00E425B8" w:rsidRDefault="00E425B8" w:rsidP="0035507A">
                        <w:r w:rsidRPr="00C777EB">
                          <w:rPr>
                            <w:position w:val="-4"/>
                          </w:rPr>
                          <w:object w:dxaOrig="320" w:dyaOrig="260" w14:anchorId="34A97CAD">
                            <v:shape id="_x0000_i1095" type="#_x0000_t75" style="width:17.55pt;height:13.75pt" o:ole="">
                              <v:imagedata r:id="rId134" o:title=""/>
                            </v:shape>
                            <o:OLEObject Type="Embed" ProgID="Equation.DSMT4" ShapeID="_x0000_i1095" DrawAspect="Content" ObjectID="_1709659415" r:id="rId138"/>
                          </w:object>
                        </w:r>
                      </w:p>
                    </w:txbxContent>
                  </v:textbox>
                </v:shape>
                <v:shape id="Text Box 2444" o:spid="_x0000_s1071" type="#_x0000_t202" style="position:absolute;left:3251;top:8509;width:259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0D99EE4D" w14:textId="77777777" w:rsidR="00E425B8" w:rsidRDefault="00E425B8" w:rsidP="0035507A">
                        <w:r>
                          <w:t>7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ab/>
      </w:r>
      <w:r>
        <w:tab/>
      </w:r>
      <w:r w:rsidRPr="004A328E">
        <w:rPr>
          <w:position w:val="-26"/>
        </w:rPr>
        <w:object w:dxaOrig="3300" w:dyaOrig="880" w14:anchorId="7020DAA8">
          <v:shape id="_x0000_i1096" type="#_x0000_t75" style="width:164.05pt;height:43.85pt" o:ole="">
            <v:imagedata r:id="rId139" o:title=""/>
          </v:shape>
          <o:OLEObject Type="Embed" ProgID="Equation.DSMT4" ShapeID="_x0000_i1096" DrawAspect="Content" ObjectID="_1709659382" r:id="rId140"/>
        </w:object>
      </w:r>
    </w:p>
    <w:p w14:paraId="15F76195" w14:textId="77777777" w:rsidR="0035507A" w:rsidRDefault="0035507A" w:rsidP="0035507A">
      <w:r>
        <w:tab/>
      </w:r>
      <w:r>
        <w:tab/>
      </w:r>
      <w:r w:rsidRPr="004A328E">
        <w:rPr>
          <w:position w:val="-26"/>
        </w:rPr>
        <w:object w:dxaOrig="3260" w:dyaOrig="880" w14:anchorId="377159D7">
          <v:shape id="_x0000_i1097" type="#_x0000_t75" style="width:162.15pt;height:43.85pt" o:ole="">
            <v:imagedata r:id="rId141" o:title=""/>
          </v:shape>
          <o:OLEObject Type="Embed" ProgID="Equation.DSMT4" ShapeID="_x0000_i1097" DrawAspect="Content" ObjectID="_1709659383" r:id="rId142"/>
        </w:object>
      </w:r>
    </w:p>
    <w:p w14:paraId="4E673F36" w14:textId="77777777" w:rsidR="0035507A" w:rsidRDefault="0035507A" w:rsidP="0035507A">
      <w:r>
        <w:t>The transformation equations become</w:t>
      </w:r>
    </w:p>
    <w:p w14:paraId="69F0C94A" w14:textId="77777777" w:rsidR="0035507A" w:rsidRDefault="0035507A" w:rsidP="0035507A">
      <w:r>
        <w:tab/>
      </w:r>
      <w:r>
        <w:tab/>
      </w:r>
      <w:r w:rsidRPr="004A328E">
        <w:rPr>
          <w:position w:val="-20"/>
        </w:rPr>
        <w:object w:dxaOrig="3260" w:dyaOrig="520" w14:anchorId="12905BDC">
          <v:shape id="_x0000_i1098" type="#_x0000_t75" style="width:162.15pt;height:26.3pt" o:ole="">
            <v:imagedata r:id="rId143" o:title=""/>
          </v:shape>
          <o:OLEObject Type="Embed" ProgID="Equation.DSMT4" ShapeID="_x0000_i1098" DrawAspect="Content" ObjectID="_1709659384" r:id="rId144"/>
        </w:object>
      </w:r>
    </w:p>
    <w:p w14:paraId="55671172" w14:textId="77777777" w:rsidR="0035507A" w:rsidRDefault="0035507A" w:rsidP="0035507A">
      <w:r>
        <w:t>and</w:t>
      </w:r>
      <w:r w:rsidRPr="004A328E">
        <w:rPr>
          <w:position w:val="-20"/>
        </w:rPr>
        <w:object w:dxaOrig="3280" w:dyaOrig="520" w14:anchorId="4720B6BA">
          <v:shape id="_x0000_i1099" type="#_x0000_t75" style="width:164.05pt;height:26.3pt" o:ole="">
            <v:imagedata r:id="rId145" o:title=""/>
          </v:shape>
          <o:OLEObject Type="Embed" ProgID="Equation.DSMT4" ShapeID="_x0000_i1099" DrawAspect="Content" ObjectID="_1709659385" r:id="rId146"/>
        </w:object>
      </w:r>
      <w:r>
        <w:tab/>
      </w:r>
      <w:r>
        <w:tab/>
      </w:r>
      <w:r>
        <w:tab/>
      </w:r>
    </w:p>
    <w:p w14:paraId="6E151C07" w14:textId="77777777" w:rsidR="0035507A" w:rsidRDefault="0035507A" w:rsidP="0035507A">
      <w:pPr>
        <w:ind w:left="540" w:hanging="540"/>
      </w:pPr>
      <w:r>
        <w:t>Substitution in the original equation give</w:t>
      </w:r>
    </w:p>
    <w:p w14:paraId="3AE11BAC" w14:textId="77777777" w:rsidR="0035507A" w:rsidRDefault="0035507A" w:rsidP="0035507A">
      <w:pPr>
        <w:ind w:left="540" w:hanging="540"/>
      </w:pPr>
      <w:r w:rsidRPr="00AF4B00">
        <w:rPr>
          <w:position w:val="-24"/>
        </w:rPr>
        <w:object w:dxaOrig="8860" w:dyaOrig="620" w14:anchorId="4D0ED310">
          <v:shape id="_x0000_i1100" type="#_x0000_t75" style="width:443.25pt;height:31.3pt" o:ole="">
            <v:imagedata r:id="rId147" o:title=""/>
          </v:shape>
          <o:OLEObject Type="Embed" ProgID="Equation.DSMT4" ShapeID="_x0000_i1100" DrawAspect="Content" ObjectID="_1709659386" r:id="rId148"/>
        </w:object>
      </w:r>
    </w:p>
    <w:p w14:paraId="68EF7B4F" w14:textId="77777777" w:rsidR="0035507A" w:rsidRDefault="0035507A" w:rsidP="0035507A">
      <w:r>
        <w:t>Collecting similar terms</w:t>
      </w:r>
    </w:p>
    <w:p w14:paraId="465A8022" w14:textId="77777777" w:rsidR="0035507A" w:rsidRDefault="0035507A" w:rsidP="0035507A">
      <w:r>
        <w:tab/>
      </w:r>
      <w:r>
        <w:tab/>
      </w:r>
      <w:r w:rsidRPr="00007B4E">
        <w:rPr>
          <w:position w:val="-24"/>
        </w:rPr>
        <w:object w:dxaOrig="6240" w:dyaOrig="620" w14:anchorId="4CC3F051">
          <v:shape id="_x0000_i1101" type="#_x0000_t75" style="width:311.8pt;height:31.3pt" o:ole="">
            <v:imagedata r:id="rId149" o:title=""/>
          </v:shape>
          <o:OLEObject Type="Embed" ProgID="Equation.DSMT4" ShapeID="_x0000_i1101" DrawAspect="Content" ObjectID="_1709659387" r:id="rId150"/>
        </w:object>
      </w:r>
    </w:p>
    <w:p w14:paraId="18F26A8D" w14:textId="77777777" w:rsidR="0035507A" w:rsidRPr="00E75606" w:rsidRDefault="0035507A" w:rsidP="0035507A">
      <w:r w:rsidRPr="00E75606">
        <w:t>or</w:t>
      </w:r>
      <w:r w:rsidRPr="00E75606">
        <w:tab/>
      </w:r>
      <w:r w:rsidRPr="00E75606">
        <w:tab/>
      </w:r>
      <w:r w:rsidRPr="00E75606">
        <w:rPr>
          <w:position w:val="-6"/>
        </w:rPr>
        <w:object w:dxaOrig="2260" w:dyaOrig="400" w14:anchorId="13E735A9">
          <v:shape id="_x0000_i1102" type="#_x0000_t75" style="width:113.95pt;height:20.05pt" o:ole="">
            <v:imagedata r:id="rId151" o:title=""/>
          </v:shape>
          <o:OLEObject Type="Embed" ProgID="Equation.DSMT4" ShapeID="_x0000_i1102" DrawAspect="Content" ObjectID="_1709659388" r:id="rId152"/>
        </w:object>
      </w:r>
    </w:p>
    <w:p w14:paraId="26EE60AA" w14:textId="77777777" w:rsidR="0035507A" w:rsidRDefault="0035507A" w:rsidP="0035507A">
      <w:r>
        <w:t>o</w:t>
      </w:r>
      <w:r w:rsidRPr="00E75606">
        <w:t>r</w:t>
      </w:r>
      <w:r>
        <w:tab/>
      </w:r>
      <w:r>
        <w:tab/>
      </w:r>
      <w:r w:rsidRPr="00B713B2">
        <w:rPr>
          <w:position w:val="-32"/>
        </w:rPr>
        <w:object w:dxaOrig="1820" w:dyaOrig="820" w14:anchorId="28024CE4">
          <v:shape id="_x0000_i1103" type="#_x0000_t75" style="width:91.4pt;height:40.7pt" o:ole="">
            <v:imagedata r:id="rId153" o:title=""/>
          </v:shape>
          <o:OLEObject Type="Embed" ProgID="Equation.DSMT4" ShapeID="_x0000_i1103" DrawAspect="Content" ObjectID="_1709659389" r:id="rId154"/>
        </w:object>
      </w:r>
      <w:r>
        <w:t xml:space="preserve"> .       </w:t>
      </w:r>
    </w:p>
    <w:p w14:paraId="21FF3180" w14:textId="77777777" w:rsidR="0035507A" w:rsidRDefault="0035507A" w:rsidP="0035507A">
      <w:pPr>
        <w:jc w:val="center"/>
      </w:pPr>
      <w:r w:rsidRPr="001B48BB">
        <w:rPr>
          <w:noProof/>
        </w:rPr>
        <w:drawing>
          <wp:inline distT="0" distB="0" distL="0" distR="0" wp14:anchorId="7B4C9F04" wp14:editId="457D54A3">
            <wp:extent cx="2447925" cy="1838325"/>
            <wp:effectExtent l="0" t="0" r="9525" b="9525"/>
            <wp:docPr id="2784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Teacher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179" cy="1838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1AC9E0" w14:textId="77777777" w:rsidR="0035507A" w:rsidRDefault="0035507A" w:rsidP="0035507A">
      <w:r w:rsidRPr="00005D68">
        <w:rPr>
          <w:b/>
        </w:rPr>
        <w:t xml:space="preserve">Example: </w:t>
      </w:r>
      <w:r w:rsidRPr="007B0D7C">
        <w:t xml:space="preserve">Find the angle of rotation to remove </w:t>
      </w:r>
      <w:proofErr w:type="spellStart"/>
      <w:r w:rsidRPr="00E75606">
        <w:rPr>
          <w:i/>
        </w:rPr>
        <w:t>xy</w:t>
      </w:r>
      <w:proofErr w:type="spellEnd"/>
      <w:r w:rsidRPr="007B0D7C">
        <w:t xml:space="preserve"> term from</w:t>
      </w:r>
      <w:r w:rsidRPr="001274F7">
        <w:rPr>
          <w:position w:val="-10"/>
        </w:rPr>
        <w:object w:dxaOrig="3540" w:dyaOrig="440" w14:anchorId="7424D88A">
          <v:shape id="_x0000_i1104" type="#_x0000_t75" style="width:177.2pt;height:22.55pt" o:ole="">
            <v:imagedata r:id="rId156" o:title=""/>
          </v:shape>
          <o:OLEObject Type="Embed" ProgID="Equation.DSMT4" ShapeID="_x0000_i1104" DrawAspect="Content" ObjectID="_1709659390" r:id="rId157"/>
        </w:object>
      </w:r>
      <w:r w:rsidR="00141115">
        <w:t xml:space="preserve">and </w:t>
      </w:r>
      <w:r>
        <w:t>hence write the transformed equation.</w:t>
      </w:r>
      <w:r w:rsidR="00141115">
        <w:t xml:space="preserve"> </w:t>
      </w:r>
      <w:r>
        <w:t>Also reduce them to standard form and sketch them showing both set of axes.</w:t>
      </w:r>
    </w:p>
    <w:p w14:paraId="5CBF7010" w14:textId="77777777" w:rsidR="0035507A" w:rsidRDefault="0035507A" w:rsidP="0035507A"/>
    <w:p w14:paraId="373AFFE9" w14:textId="77777777" w:rsidR="0035507A" w:rsidRDefault="0035507A" w:rsidP="0035507A">
      <w:r w:rsidRPr="00A84A3F">
        <w:rPr>
          <w:b/>
        </w:rPr>
        <w:t>Solution:</w:t>
      </w:r>
      <w:r>
        <w:t xml:space="preserve"> Identifying with </w:t>
      </w:r>
      <w:r w:rsidRPr="000B0FE0">
        <w:rPr>
          <w:position w:val="-10"/>
        </w:rPr>
        <w:object w:dxaOrig="1160" w:dyaOrig="320" w14:anchorId="4494127B">
          <v:shape id="_x0000_i1105" type="#_x0000_t75" style="width:58.25pt;height:17.55pt" o:ole="">
            <v:imagedata r:id="rId158" o:title=""/>
          </v:shape>
          <o:OLEObject Type="Embed" ProgID="Equation.DSMT4" ShapeID="_x0000_i1105" DrawAspect="Content" ObjectID="_1709659391" r:id="rId159"/>
        </w:object>
      </w:r>
      <w:r>
        <w:t xml:space="preserve">  and  </w:t>
      </w:r>
      <w:r w:rsidRPr="00B713B2">
        <w:rPr>
          <w:position w:val="-8"/>
        </w:rPr>
        <w:object w:dxaOrig="1100" w:dyaOrig="360" w14:anchorId="7F95C555">
          <v:shape id="_x0000_i1106" type="#_x0000_t75" style="width:54.45pt;height:17.55pt" o:ole="">
            <v:imagedata r:id="rId160" o:title=""/>
          </v:shape>
          <o:OLEObject Type="Embed" ProgID="Equation.DSMT4" ShapeID="_x0000_i1106" DrawAspect="Content" ObjectID="_1709659392" r:id="rId161"/>
        </w:object>
      </w:r>
      <w:proofErr w:type="spellStart"/>
      <w:r>
        <w:t>and</w:t>
      </w:r>
      <w:proofErr w:type="spellEnd"/>
      <w:r>
        <w:t xml:space="preserve"> choosing </w:t>
      </w:r>
      <w:r>
        <w:rPr>
          <w:rFonts w:ascii="Symbol" w:eastAsia="Symbol" w:hAnsi="Symbol" w:cs="Symbol"/>
        </w:rPr>
        <w:t>q</w:t>
      </w:r>
      <w:r>
        <w:t xml:space="preserve"> such that</w:t>
      </w:r>
    </w:p>
    <w:p w14:paraId="6D786F46" w14:textId="77777777" w:rsidR="0035507A" w:rsidRDefault="0035507A" w:rsidP="0035507A">
      <w:r>
        <w:rPr>
          <w:noProof/>
        </w:rPr>
        <mc:AlternateContent>
          <mc:Choice Requires="wpc">
            <w:drawing>
              <wp:anchor distT="0" distB="0" distL="114300" distR="114300" simplePos="0" relativeHeight="251762688" behindDoc="1" locked="0" layoutInCell="1" allowOverlap="1" wp14:anchorId="2FC0471D" wp14:editId="7E74F979">
                <wp:simplePos x="0" y="0"/>
                <wp:positionH relativeFrom="column">
                  <wp:posOffset>3764280</wp:posOffset>
                </wp:positionH>
                <wp:positionV relativeFrom="paragraph">
                  <wp:posOffset>237490</wp:posOffset>
                </wp:positionV>
                <wp:extent cx="1207128" cy="1119505"/>
                <wp:effectExtent l="0" t="0" r="0" b="0"/>
                <wp:wrapThrough wrapText="bothSides">
                  <wp:wrapPolygon edited="0">
                    <wp:start x="14665" y="0"/>
                    <wp:lineTo x="0" y="16540"/>
                    <wp:lineTo x="0" y="18010"/>
                    <wp:lineTo x="16371" y="18010"/>
                    <wp:lineTo x="16371" y="0"/>
                    <wp:lineTo x="14665" y="0"/>
                  </wp:wrapPolygon>
                </wp:wrapThrough>
                <wp:docPr id="2785" name="Canvas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72" name="Line 2807"/>
                        <wps:cNvCnPr/>
                        <wps:spPr bwMode="auto">
                          <a:xfrm>
                            <a:off x="12700" y="881304"/>
                            <a:ext cx="850214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3" name="Arc 2808"/>
                        <wps:cNvSpPr>
                          <a:spLocks/>
                        </wps:cNvSpPr>
                        <wps:spPr bwMode="auto">
                          <a:xfrm>
                            <a:off x="241304" y="652703"/>
                            <a:ext cx="114302" cy="22860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14300 w 21600"/>
                              <a:gd name="T3" fmla="*/ 228600 h 21600"/>
                              <a:gd name="T4" fmla="*/ 0 w 21600"/>
                              <a:gd name="T5" fmla="*/ 22860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4" name="Text Box 2809"/>
                        <wps:cNvSpPr txBox="1">
                          <a:spLocks noChangeArrowheads="1"/>
                        </wps:cNvSpPr>
                        <wps:spPr bwMode="auto">
                          <a:xfrm>
                            <a:off x="264104" y="597503"/>
                            <a:ext cx="402590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0D431E" w14:textId="77777777" w:rsidR="00E425B8" w:rsidRDefault="00E425B8" w:rsidP="0035507A">
                              <w:r w:rsidRPr="00E71A84">
                                <w:rPr>
                                  <w:position w:val="-6"/>
                                </w:rPr>
                                <w:object w:dxaOrig="340" w:dyaOrig="279" w14:anchorId="6520BE9B">
                                  <v:shape id="_x0000_i1108" type="#_x0000_t75" style="width:17.55pt;height:13.75pt" o:ole="">
                                    <v:imagedata r:id="rId90" o:title=""/>
                                  </v:shape>
                                  <o:OLEObject Type="Embed" ProgID="Equation.3" ShapeID="_x0000_i1108" DrawAspect="Content" ObjectID="_1709659416" r:id="rId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75" name="Line 2810"/>
                        <wps:cNvCnPr/>
                        <wps:spPr bwMode="auto">
                          <a:xfrm flipV="1">
                            <a:off x="850914" y="5000"/>
                            <a:ext cx="600" cy="868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6" name="Line 2811"/>
                        <wps:cNvCnPr/>
                        <wps:spPr bwMode="auto">
                          <a:xfrm flipV="1">
                            <a:off x="5000" y="12700"/>
                            <a:ext cx="841414" cy="86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9" name="Text Box 2812"/>
                        <wps:cNvSpPr txBox="1">
                          <a:spLocks noChangeArrowheads="1"/>
                        </wps:cNvSpPr>
                        <wps:spPr bwMode="auto">
                          <a:xfrm>
                            <a:off x="151703" y="231701"/>
                            <a:ext cx="302895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D09017" w14:textId="77777777" w:rsidR="00E425B8" w:rsidRDefault="00E425B8" w:rsidP="0035507A">
                              <w:r w:rsidRPr="00652DD0">
                                <w:rPr>
                                  <w:position w:val="-4"/>
                                </w:rPr>
                                <w:object w:dxaOrig="200" w:dyaOrig="260" w14:anchorId="343D1E45">
                                  <v:shape id="_x0000_i1110" type="#_x0000_t75" style="width:10pt;height:12.5pt" o:ole="">
                                    <v:imagedata r:id="rId163" o:title=""/>
                                  </v:shape>
                                  <o:OLEObject Type="Embed" ProgID="Equation.DSMT4" ShapeID="_x0000_i1110" DrawAspect="Content" ObjectID="_1709659417" r:id="rId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80" name="Text Box 2813"/>
                        <wps:cNvSpPr txBox="1">
                          <a:spLocks noChangeArrowheads="1"/>
                        </wps:cNvSpPr>
                        <wps:spPr bwMode="auto">
                          <a:xfrm>
                            <a:off x="782313" y="363202"/>
                            <a:ext cx="424815" cy="3327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4D10D4" w14:textId="77777777" w:rsidR="00E425B8" w:rsidRDefault="00E425B8" w:rsidP="0035507A">
                              <w:r w:rsidRPr="00652DD0">
                                <w:rPr>
                                  <w:position w:val="-8"/>
                                </w:rPr>
                                <w:object w:dxaOrig="360" w:dyaOrig="360" w14:anchorId="27BF0E5E">
                                  <v:shape id="_x0000_i1112" type="#_x0000_t75" style="width:18.8pt;height:18.8pt" o:ole="">
                                    <v:imagedata r:id="rId165" o:title=""/>
                                  </v:shape>
                                  <o:OLEObject Type="Embed" ProgID="Equation.DSMT4" ShapeID="_x0000_i1112" DrawAspect="Content" ObjectID="_1709659418" r:id="rId1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81" name="Text Box 281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05" y="850904"/>
                            <a:ext cx="259704" cy="2667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48BA56" w14:textId="77777777" w:rsidR="00E425B8" w:rsidRDefault="00E425B8" w:rsidP="0035507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C0471D" id="Canvas 2805" o:spid="_x0000_s1072" editas="canvas" style="position:absolute;margin-left:296.4pt;margin-top:18.7pt;width:95.05pt;height:88.15pt;z-index:-251553792" coordsize="12065,1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">
                <v:shape id="_x0000_s1073" type="#_x0000_t75" style="position:absolute;width:12065;height:11195;visibility:visible;mso-wrap-style:square">
                  <v:fill o:detectmouseclick="t"/>
                  <v:path o:connecttype="none"/>
                </v:shape>
                <v:line id="Line 2807" o:spid="_x0000_s1074" style="position:absolute;visibility:visible;mso-wrap-style:square" from="127,8813" to="8629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"/>
                <v:shape id="Arc 2808" o:spid="_x0000_s1075" style="position:absolute;left:2413;top:6527;width:1143;height:228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" path="m-1,nfc11929,,21600,9670,21600,21600em-1,nsc11929,,21600,9670,21600,21600l,21600,-1,xe" filled="f">
                  <v:path arrowok="t" o:extrusionok="f" o:connecttype="custom" o:connectlocs="0,0;604848,2419361;0,2419361" o:connectangles="0,0,0"/>
                </v:shape>
                <v:shape id="Text Box 2809" o:spid="_x0000_s1076" type="#_x0000_t202" style="position:absolute;left:2641;top:5975;width:4025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720D431E" w14:textId="77777777" w:rsidR="00E425B8" w:rsidRDefault="00E425B8" w:rsidP="0035507A">
                        <w:r w:rsidRPr="00E71A84">
                          <w:rPr>
                            <w:position w:val="-6"/>
                          </w:rPr>
                          <w:object w:dxaOrig="340" w:dyaOrig="279" w14:anchorId="6520BE9B">
                            <v:shape id="_x0000_i1108" type="#_x0000_t75" style="width:17.55pt;height:13.75pt" o:ole="">
                              <v:imagedata r:id="rId90" o:title=""/>
                            </v:shape>
                            <o:OLEObject Type="Embed" ProgID="Equation.3" ShapeID="_x0000_i1108" DrawAspect="Content" ObjectID="_1709659416" r:id="rId167"/>
                          </w:object>
                        </w:r>
                      </w:p>
                    </w:txbxContent>
                  </v:textbox>
                </v:shape>
                <v:line id="Line 2810" o:spid="_x0000_s1077" style="position:absolute;flip:y;visibility:visible;mso-wrap-style:square" from="8509,50" to="8515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"/>
                <v:line id="Line 2811" o:spid="_x0000_s1078" style="position:absolute;flip:y;visibility:visible;mso-wrap-style:square" from="50,127" to="8464,8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"/>
                <v:shape id="Text Box 2812" o:spid="_x0000_s1079" type="#_x0000_t202" style="position:absolute;left:1517;top:2317;width:3028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5AD09017" w14:textId="77777777" w:rsidR="00E425B8" w:rsidRDefault="00E425B8" w:rsidP="0035507A">
                        <w:r w:rsidRPr="00652DD0">
                          <w:rPr>
                            <w:position w:val="-4"/>
                          </w:rPr>
                          <w:object w:dxaOrig="200" w:dyaOrig="260" w14:anchorId="343D1E45">
                            <v:shape id="_x0000_i1110" type="#_x0000_t75" style="width:10pt;height:12.5pt" o:ole="">
                              <v:imagedata r:id="rId163" o:title=""/>
                            </v:shape>
                            <o:OLEObject Type="Embed" ProgID="Equation.DSMT4" ShapeID="_x0000_i1110" DrawAspect="Content" ObjectID="_1709659417" r:id="rId168"/>
                          </w:object>
                        </w:r>
                      </w:p>
                    </w:txbxContent>
                  </v:textbox>
                </v:shape>
                <v:shape id="Text Box 2813" o:spid="_x0000_s1080" type="#_x0000_t202" style="position:absolute;left:7823;top:3632;width:4248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" stroked="f">
                  <v:fill opacity="0"/>
                  <v:textbox style="mso-fit-shape-to-text:t">
                    <w:txbxContent>
                      <w:p w14:paraId="164D10D4" w14:textId="77777777" w:rsidR="00E425B8" w:rsidRDefault="00E425B8" w:rsidP="0035507A">
                        <w:r w:rsidRPr="00652DD0">
                          <w:rPr>
                            <w:position w:val="-8"/>
                          </w:rPr>
                          <w:object w:dxaOrig="360" w:dyaOrig="360" w14:anchorId="27BF0E5E">
                            <v:shape id="_x0000_i1112" type="#_x0000_t75" style="width:18.8pt;height:18.8pt" o:ole="">
                              <v:imagedata r:id="rId165" o:title=""/>
                            </v:shape>
                            <o:OLEObject Type="Embed" ProgID="Equation.DSMT4" ShapeID="_x0000_i1112" DrawAspect="Content" ObjectID="_1709659418" r:id="rId169"/>
                          </w:object>
                        </w:r>
                      </w:p>
                    </w:txbxContent>
                  </v:textbox>
                </v:shape>
                <v:shape id="Text Box 2814" o:spid="_x0000_s1081" type="#_x0000_t202" style="position:absolute;left:3251;top:8509;width:2597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" stroked="f">
                  <v:fill opacity="0"/>
                  <v:textbox style="mso-fit-shape-to-text:t">
                    <w:txbxContent>
                      <w:p w14:paraId="6E48BA56" w14:textId="77777777" w:rsidR="00E425B8" w:rsidRDefault="00E425B8" w:rsidP="0035507A">
                        <w:r>
                          <w:t>1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ab/>
      </w:r>
      <w:r>
        <w:tab/>
      </w:r>
      <w:r>
        <w:tab/>
      </w:r>
      <w:r w:rsidRPr="00B713B2">
        <w:rPr>
          <w:position w:val="-28"/>
        </w:rPr>
        <w:object w:dxaOrig="2780" w:dyaOrig="660" w14:anchorId="6893A445">
          <v:shape id="_x0000_i1113" type="#_x0000_t75" style="width:139.6pt;height:33.8pt" o:ole="">
            <v:imagedata r:id="rId170" o:title=""/>
          </v:shape>
          <o:OLEObject Type="Embed" ProgID="Equation.DSMT4" ShapeID="_x0000_i1113" DrawAspect="Content" ObjectID="_1709659393" r:id="rId171"/>
        </w:object>
      </w:r>
    </w:p>
    <w:p w14:paraId="4051C445" w14:textId="77777777" w:rsidR="0035507A" w:rsidRDefault="0035507A" w:rsidP="0035507A">
      <w:pPr>
        <w:tabs>
          <w:tab w:val="left" w:pos="6405"/>
        </w:tabs>
      </w:pPr>
      <w:r>
        <w:t>From the triangle we see that</w:t>
      </w:r>
      <w:r>
        <w:tab/>
      </w:r>
    </w:p>
    <w:p w14:paraId="1BE35E04" w14:textId="77777777" w:rsidR="0035507A" w:rsidRDefault="0035507A" w:rsidP="0035507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470"/>
        </w:tabs>
      </w:pPr>
      <w:r>
        <w:lastRenderedPageBreak/>
        <w:tab/>
      </w:r>
      <w:r>
        <w:tab/>
      </w:r>
      <w:r>
        <w:tab/>
      </w:r>
      <w:r w:rsidRPr="00652DD0">
        <w:rPr>
          <w:position w:val="-24"/>
        </w:rPr>
        <w:object w:dxaOrig="3019" w:dyaOrig="620" w14:anchorId="0311DB17">
          <v:shape id="_x0000_i1114" type="#_x0000_t75" style="width:150.25pt;height:31.3pt" o:ole="">
            <v:imagedata r:id="rId172" o:title=""/>
          </v:shape>
          <o:OLEObject Type="Embed" ProgID="Equation.DSMT4" ShapeID="_x0000_i1114" DrawAspect="Content" ObjectID="_1709659394" r:id="rId173"/>
        </w:object>
      </w:r>
      <w:r>
        <w:tab/>
      </w:r>
    </w:p>
    <w:p w14:paraId="7C9A75D9" w14:textId="77777777" w:rsidR="0035507A" w:rsidRDefault="0035507A" w:rsidP="0035507A">
      <w:pPr>
        <w:tabs>
          <w:tab w:val="left" w:pos="6315"/>
        </w:tabs>
      </w:pPr>
    </w:p>
    <w:p w14:paraId="4CA80117" w14:textId="77777777" w:rsidR="0035507A" w:rsidRDefault="0035507A" w:rsidP="0035507A">
      <w:pPr>
        <w:tabs>
          <w:tab w:val="left" w:pos="6315"/>
        </w:tabs>
      </w:pPr>
      <w:r>
        <w:t>The transform equations are</w:t>
      </w:r>
      <w:r>
        <w:tab/>
      </w:r>
    </w:p>
    <w:p w14:paraId="643EA18D" w14:textId="77777777" w:rsidR="0035507A" w:rsidRDefault="0035507A" w:rsidP="0035507A">
      <w:r>
        <w:tab/>
      </w:r>
      <w:r w:rsidRPr="004A328E">
        <w:rPr>
          <w:position w:val="-20"/>
        </w:rPr>
        <w:object w:dxaOrig="3260" w:dyaOrig="520" w14:anchorId="5F0EA3AC">
          <v:shape id="_x0000_i1115" type="#_x0000_t75" style="width:162.15pt;height:26.3pt" o:ole="">
            <v:imagedata r:id="rId174" o:title=""/>
          </v:shape>
          <o:OLEObject Type="Embed" ProgID="Equation.DSMT4" ShapeID="_x0000_i1115" DrawAspect="Content" ObjectID="_1709659395" r:id="rId175"/>
        </w:object>
      </w:r>
    </w:p>
    <w:p w14:paraId="51C88207" w14:textId="77777777" w:rsidR="0035507A" w:rsidRDefault="0035507A" w:rsidP="0035507A">
      <w:r>
        <w:t>and</w:t>
      </w:r>
      <w:r w:rsidRPr="004A328E">
        <w:rPr>
          <w:position w:val="-20"/>
        </w:rPr>
        <w:object w:dxaOrig="3320" w:dyaOrig="520" w14:anchorId="4FA9DEAB">
          <v:shape id="_x0000_i1116" type="#_x0000_t75" style="width:166.55pt;height:26.3pt" o:ole="">
            <v:imagedata r:id="rId176" o:title=""/>
          </v:shape>
          <o:OLEObject Type="Embed" ProgID="Equation.DSMT4" ShapeID="_x0000_i1116" DrawAspect="Content" ObjectID="_1709659396" r:id="rId177"/>
        </w:object>
      </w:r>
      <w:r>
        <w:tab/>
      </w:r>
      <w:r>
        <w:tab/>
      </w:r>
      <w:r>
        <w:tab/>
      </w:r>
    </w:p>
    <w:p w14:paraId="14311E49" w14:textId="77777777" w:rsidR="0035507A" w:rsidRDefault="0035507A" w:rsidP="0035507A">
      <w:pPr>
        <w:ind w:left="540" w:hanging="540"/>
      </w:pPr>
    </w:p>
    <w:p w14:paraId="3B63A4E5" w14:textId="77777777" w:rsidR="0035507A" w:rsidRDefault="0035507A" w:rsidP="0035507A">
      <w:pPr>
        <w:ind w:left="540" w:hanging="540"/>
      </w:pPr>
    </w:p>
    <w:p w14:paraId="78B9BEE1" w14:textId="77777777" w:rsidR="0035507A" w:rsidRDefault="0035507A" w:rsidP="0035507A">
      <w:pPr>
        <w:ind w:left="540" w:hanging="540"/>
      </w:pPr>
    </w:p>
    <w:p w14:paraId="08DCA7D7" w14:textId="77777777" w:rsidR="0035507A" w:rsidRDefault="0035507A" w:rsidP="0035507A">
      <w:pPr>
        <w:ind w:left="540" w:hanging="540"/>
      </w:pPr>
      <w:r>
        <w:t>Substitution in the original equation gives</w:t>
      </w:r>
    </w:p>
    <w:p w14:paraId="141F9E60" w14:textId="77777777" w:rsidR="0035507A" w:rsidRDefault="0035507A" w:rsidP="0035507A">
      <w:r w:rsidRPr="00AF4B00">
        <w:rPr>
          <w:position w:val="-24"/>
        </w:rPr>
        <w:object w:dxaOrig="9320" w:dyaOrig="680" w14:anchorId="42D02727">
          <v:shape id="_x0000_i1117" type="#_x0000_t75" style="width:467.7pt;height:34.45pt" o:ole="">
            <v:imagedata r:id="rId178" o:title=""/>
          </v:shape>
          <o:OLEObject Type="Embed" ProgID="Equation.DSMT4" ShapeID="_x0000_i1117" DrawAspect="Content" ObjectID="_1709659397" r:id="rId179"/>
        </w:object>
      </w:r>
    </w:p>
    <w:p w14:paraId="1C0B965A" w14:textId="77777777" w:rsidR="0035507A" w:rsidRDefault="0035507A" w:rsidP="0035507A">
      <w:r>
        <w:t>Collecting similar terms</w:t>
      </w:r>
    </w:p>
    <w:p w14:paraId="0393CD7F" w14:textId="77777777" w:rsidR="0035507A" w:rsidRDefault="0035507A" w:rsidP="0035507A">
      <w:r>
        <w:tab/>
      </w:r>
      <w:r>
        <w:tab/>
      </w:r>
      <w:r w:rsidRPr="00007B4E">
        <w:rPr>
          <w:position w:val="-24"/>
        </w:rPr>
        <w:object w:dxaOrig="7460" w:dyaOrig="620" w14:anchorId="467AE5A0">
          <v:shape id="_x0000_i1118" type="#_x0000_t75" style="width:372.5pt;height:31.3pt" o:ole="">
            <v:imagedata r:id="rId180" o:title=""/>
          </v:shape>
          <o:OLEObject Type="Embed" ProgID="Equation.DSMT4" ShapeID="_x0000_i1118" DrawAspect="Content" ObjectID="_1709659398" r:id="rId181"/>
        </w:object>
      </w:r>
    </w:p>
    <w:p w14:paraId="583F2999" w14:textId="77777777" w:rsidR="0035507A" w:rsidRPr="00E75606" w:rsidRDefault="0035507A" w:rsidP="0035507A">
      <w:r w:rsidRPr="00E75606">
        <w:t>or</w:t>
      </w:r>
      <w:r w:rsidRPr="00E75606">
        <w:tab/>
      </w:r>
      <w:r w:rsidRPr="00E75606">
        <w:tab/>
      </w:r>
      <w:r w:rsidRPr="00E75606">
        <w:rPr>
          <w:position w:val="-6"/>
        </w:rPr>
        <w:object w:dxaOrig="1240" w:dyaOrig="400" w14:anchorId="73C7F886">
          <v:shape id="_x0000_i1119" type="#_x0000_t75" style="width:62pt;height:20.05pt" o:ole="">
            <v:imagedata r:id="rId182" o:title=""/>
          </v:shape>
          <o:OLEObject Type="Embed" ProgID="Equation.DSMT4" ShapeID="_x0000_i1119" DrawAspect="Content" ObjectID="_1709659399" r:id="rId183"/>
        </w:object>
      </w:r>
    </w:p>
    <w:p w14:paraId="0A2BAFB9" w14:textId="77777777" w:rsidR="0035507A" w:rsidRDefault="0035507A" w:rsidP="0035507A">
      <w:r>
        <w:t>o</w:t>
      </w:r>
      <w:r w:rsidRPr="00E75606">
        <w:t>r</w:t>
      </w:r>
      <w:r>
        <w:tab/>
      </w:r>
      <w:r>
        <w:tab/>
      </w:r>
      <w:r w:rsidRPr="00625F86">
        <w:rPr>
          <w:position w:val="-6"/>
        </w:rPr>
        <w:object w:dxaOrig="920" w:dyaOrig="400" w14:anchorId="59961EDF">
          <v:shape id="_x0000_i1120" type="#_x0000_t75" style="width:46.95pt;height:20.05pt" o:ole="">
            <v:imagedata r:id="rId184" o:title=""/>
          </v:shape>
          <o:OLEObject Type="Embed" ProgID="Equation.DSMT4" ShapeID="_x0000_i1120" DrawAspect="Content" ObjectID="_1709659400" r:id="rId185"/>
        </w:object>
      </w:r>
      <w:r>
        <w:t xml:space="preserve"> .       </w:t>
      </w:r>
    </w:p>
    <w:p w14:paraId="4900F737" w14:textId="77777777" w:rsidR="0035507A" w:rsidRDefault="0035507A" w:rsidP="0035507A"/>
    <w:p w14:paraId="4518DCDC" w14:textId="77777777" w:rsidR="0035507A" w:rsidRDefault="0035507A" w:rsidP="0035507A">
      <w:pPr>
        <w:jc w:val="center"/>
        <w:rPr>
          <w:b/>
          <w:sz w:val="32"/>
          <w:szCs w:val="32"/>
        </w:rPr>
      </w:pPr>
      <w:r w:rsidRPr="001B48BB">
        <w:rPr>
          <w:b/>
          <w:noProof/>
          <w:sz w:val="32"/>
          <w:szCs w:val="32"/>
        </w:rPr>
        <w:drawing>
          <wp:inline distT="0" distB="0" distL="0" distR="0" wp14:anchorId="6F2B23F4" wp14:editId="650F4AC3">
            <wp:extent cx="2514600" cy="1381125"/>
            <wp:effectExtent l="0" t="0" r="0" b="9525"/>
            <wp:docPr id="278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Teacher\Desktop\scan0001.jpg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975" cy="1379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DDC2A1" w14:textId="77777777" w:rsidR="0035507A" w:rsidRDefault="0035507A" w:rsidP="0035507A">
      <w:pPr>
        <w:jc w:val="center"/>
        <w:rPr>
          <w:b/>
          <w:sz w:val="32"/>
          <w:szCs w:val="32"/>
        </w:rPr>
      </w:pPr>
    </w:p>
    <w:p w14:paraId="696564DF" w14:textId="77777777" w:rsidR="0035507A" w:rsidRPr="0035507A" w:rsidRDefault="0035507A" w:rsidP="0035507A">
      <w:pPr>
        <w:jc w:val="center"/>
        <w:rPr>
          <w:sz w:val="28"/>
          <w:szCs w:val="28"/>
        </w:rPr>
      </w:pPr>
    </w:p>
    <w:p w14:paraId="71DBA596" w14:textId="77777777" w:rsidR="00E37011" w:rsidRDefault="0035507A" w:rsidP="0035507A">
      <w:pPr>
        <w:pStyle w:val="NormalWeb"/>
        <w:shd w:val="clear" w:color="auto" w:fill="FFFFFF"/>
        <w:spacing w:before="120" w:beforeAutospacing="0" w:after="120" w:afterAutospacing="0"/>
        <w:jc w:val="center"/>
        <w:rPr>
          <w:b/>
        </w:rPr>
      </w:pPr>
      <w:r>
        <w:rPr>
          <w:b/>
        </w:rPr>
        <w:t>Exercise</w:t>
      </w:r>
    </w:p>
    <w:p w14:paraId="126C5EE3" w14:textId="77777777" w:rsidR="00F90FB3" w:rsidRPr="0035507A" w:rsidRDefault="00F90FB3" w:rsidP="00F90FB3">
      <w:pPr>
        <w:pStyle w:val="NormalWeb"/>
        <w:shd w:val="clear" w:color="auto" w:fill="FFFFFF"/>
        <w:spacing w:before="120" w:beforeAutospacing="0" w:after="120" w:afterAutospacing="0"/>
        <w:jc w:val="both"/>
        <w:rPr>
          <w:b/>
        </w:rPr>
      </w:pPr>
    </w:p>
    <w:p w14:paraId="6280D373" w14:textId="77777777" w:rsidR="00F90FB3" w:rsidRPr="00D66FA6" w:rsidRDefault="00F90FB3" w:rsidP="00F90FB3">
      <w:pPr>
        <w:spacing w:line="276" w:lineRule="auto"/>
      </w:pPr>
      <w:r>
        <w:t>1</w:t>
      </w:r>
      <w:r w:rsidRPr="00D66FA6">
        <w:t xml:space="preserve">.  Find the angle of rotation to remove </w:t>
      </w:r>
      <w:proofErr w:type="spellStart"/>
      <w:r w:rsidRPr="00461E62">
        <w:rPr>
          <w:i/>
        </w:rPr>
        <w:t>xy</w:t>
      </w:r>
      <w:proofErr w:type="spellEnd"/>
      <w:r>
        <w:rPr>
          <w:i/>
        </w:rPr>
        <w:t>-</w:t>
      </w:r>
      <w:r w:rsidRPr="00D66FA6">
        <w:t>term from the following curves</w:t>
      </w:r>
      <w:r>
        <w:t>.</w:t>
      </w:r>
    </w:p>
    <w:p w14:paraId="033CCA55" w14:textId="77777777" w:rsidR="00F90FB3" w:rsidRDefault="00F90FB3" w:rsidP="00F90FB3">
      <w:pPr>
        <w:tabs>
          <w:tab w:val="left" w:pos="4860"/>
        </w:tabs>
        <w:spacing w:line="276" w:lineRule="auto"/>
        <w:ind w:left="360"/>
      </w:pPr>
      <w:r w:rsidRPr="00D66FA6">
        <w:t xml:space="preserve">(a)  </w:t>
      </w:r>
      <w:r w:rsidRPr="00D66FA6">
        <w:rPr>
          <w:position w:val="-10"/>
        </w:rPr>
        <w:object w:dxaOrig="2400" w:dyaOrig="360" w14:anchorId="16B41640">
          <v:shape id="_x0000_i1121" type="#_x0000_t75" style="width:119.6pt;height:17.55pt" o:ole="" fillcolor="window">
            <v:imagedata r:id="rId187" o:title=""/>
          </v:shape>
          <o:OLEObject Type="Embed" ProgID="Equation.DSMT4" ShapeID="_x0000_i1121" DrawAspect="Content" ObjectID="_1709659401" r:id="rId188"/>
        </w:object>
      </w:r>
      <w:r w:rsidR="00141115">
        <w:t xml:space="preserve"> </w:t>
      </w:r>
      <w:r w:rsidRPr="00D66FA6">
        <w:t>(</w:t>
      </w:r>
      <w:r>
        <w:t xml:space="preserve">b) </w:t>
      </w:r>
      <w:r w:rsidRPr="00D66FA6">
        <w:rPr>
          <w:position w:val="-10"/>
        </w:rPr>
        <w:object w:dxaOrig="2480" w:dyaOrig="380" w14:anchorId="15C64EF3">
          <v:shape id="_x0000_i1122" type="#_x0000_t75" style="width:124.6pt;height:19.4pt" o:ole="" fillcolor="window">
            <v:imagedata r:id="rId189" o:title=""/>
          </v:shape>
          <o:OLEObject Type="Embed" ProgID="Equation.DSMT4" ShapeID="_x0000_i1122" DrawAspect="Content" ObjectID="_1709659402" r:id="rId190"/>
        </w:object>
      </w:r>
      <w:r>
        <w:t xml:space="preserve"> (c)</w:t>
      </w:r>
      <w:r w:rsidRPr="00D66FA6">
        <w:rPr>
          <w:position w:val="-10"/>
        </w:rPr>
        <w:object w:dxaOrig="1880" w:dyaOrig="380" w14:anchorId="73CF6E81">
          <v:shape id="_x0000_i1123" type="#_x0000_t75" style="width:94.55pt;height:18.8pt" o:ole="" fillcolor="window">
            <v:imagedata r:id="rId191" o:title=""/>
          </v:shape>
          <o:OLEObject Type="Embed" ProgID="Equation.DSMT4" ShapeID="_x0000_i1123" DrawAspect="Content" ObjectID="_1709659403" r:id="rId192"/>
        </w:object>
      </w:r>
    </w:p>
    <w:p w14:paraId="4E2AD367" w14:textId="77777777" w:rsidR="00F90FB3" w:rsidRDefault="00F90FB3" w:rsidP="00F90FB3">
      <w:pPr>
        <w:spacing w:line="276" w:lineRule="auto"/>
        <w:jc w:val="both"/>
      </w:pPr>
    </w:p>
    <w:p w14:paraId="00580F22" w14:textId="77777777" w:rsidR="00671AED" w:rsidRDefault="00671AED" w:rsidP="00671AED">
      <w:pPr>
        <w:jc w:val="both"/>
      </w:pPr>
      <w:r>
        <w:t xml:space="preserve">2. The Coordinate axes are rotated by the following given angle </w:t>
      </w:r>
      <w:r w:rsidRPr="00E022A5">
        <w:rPr>
          <w:position w:val="-6"/>
        </w:rPr>
        <w:object w:dxaOrig="220" w:dyaOrig="279" w14:anchorId="20EEB30F">
          <v:shape id="_x0000_i1124" type="#_x0000_t75" style="width:10.65pt;height:13.75pt" o:ole="" fillcolor="window">
            <v:imagedata r:id="rId193" o:title=""/>
          </v:shape>
          <o:OLEObject Type="Embed" ProgID="Equation.3" ShapeID="_x0000_i1124" DrawAspect="Content" ObjectID="_1709659404" r:id="rId194"/>
        </w:object>
      </w:r>
      <w:r>
        <w:t xml:space="preserve">. Find the </w:t>
      </w:r>
      <w:r w:rsidRPr="00D66FA6">
        <w:t>transformed</w:t>
      </w:r>
      <w:r>
        <w:t xml:space="preserve"> e</w:t>
      </w:r>
      <w:r w:rsidRPr="00D66FA6">
        <w:t>quation</w:t>
      </w:r>
      <w:r>
        <w:t xml:space="preserve">s of the following curves. Also reduce them to standard form and sketch them showing both set of axes. </w:t>
      </w:r>
    </w:p>
    <w:p w14:paraId="4D49462B" w14:textId="77777777" w:rsidR="00671AED" w:rsidRDefault="00671AED" w:rsidP="00671AED">
      <w:pPr>
        <w:jc w:val="both"/>
      </w:pPr>
      <w:r>
        <w:t xml:space="preserve">(a)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y+1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64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F15D005" w14:textId="77777777" w:rsidR="00671AED" w:rsidRDefault="00671AED" w:rsidP="00671AED">
      <w:pPr>
        <w:jc w:val="both"/>
      </w:pPr>
      <w:r>
        <w:t xml:space="preserve">(b)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52D9FCFF" w14:textId="77777777" w:rsidR="00671AED" w:rsidRDefault="00671AED" w:rsidP="00671AED">
      <w:pPr>
        <w:jc w:val="both"/>
      </w:pPr>
      <w:r>
        <w:t xml:space="preserve">(c)  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y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=0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 </m:t>
        </m:r>
      </m:oMath>
    </w:p>
    <w:p w14:paraId="0FCBB0C9" w14:textId="77777777" w:rsidR="00671AED" w:rsidRDefault="00671AED" w:rsidP="00671AED">
      <w:pPr>
        <w:jc w:val="both"/>
      </w:pPr>
      <w:r>
        <w:t xml:space="preserve">(d)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y+1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0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1449C2F3" w14:textId="77777777" w:rsidR="00671AED" w:rsidRDefault="00671AED" w:rsidP="00671AED">
      <w:pPr>
        <w:jc w:val="both"/>
      </w:pPr>
      <w:r>
        <w:t xml:space="preserve">(e)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y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x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y-16=0, 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6CC89308" w14:textId="77777777" w:rsidR="00671AED" w:rsidRDefault="00671AED" w:rsidP="00671AED">
      <w:pPr>
        <w:jc w:val="both"/>
      </w:pPr>
      <w:r>
        <w:lastRenderedPageBreak/>
        <w:t xml:space="preserve">(f)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y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-16y=0, 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.</m:t>
        </m:r>
      </m:oMath>
    </w:p>
    <w:p w14:paraId="285B3513" w14:textId="30394A93" w:rsidR="005462CA" w:rsidRDefault="005462CA" w:rsidP="00671AED">
      <w:pPr>
        <w:spacing w:line="276" w:lineRule="auto"/>
        <w:jc w:val="both"/>
      </w:pPr>
    </w:p>
    <w:sectPr w:rsidR="005462CA" w:rsidSect="009B1D85">
      <w:headerReference w:type="default" r:id="rId195"/>
      <w:footerReference w:type="default" r:id="rId196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10E016" w14:textId="77777777" w:rsidR="003E4B8F" w:rsidRDefault="003E4B8F" w:rsidP="009B1D85">
      <w:r>
        <w:separator/>
      </w:r>
    </w:p>
  </w:endnote>
  <w:endnote w:type="continuationSeparator" w:id="0">
    <w:p w14:paraId="3670EFE1" w14:textId="77777777" w:rsidR="003E4B8F" w:rsidRDefault="003E4B8F" w:rsidP="009B1D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B8B61" w14:textId="77777777" w:rsidR="00E425B8" w:rsidRDefault="00E425B8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</w:rPr>
    </w:pPr>
    <w:r>
      <w:rPr>
        <w:color w:val="8496B0" w:themeColor="text2" w:themeTint="99"/>
        <w:spacing w:val="60"/>
      </w:rPr>
      <w:t>Page</w:t>
    </w:r>
    <w:r>
      <w:rPr>
        <w:color w:val="8496B0" w:themeColor="text2" w:themeTint="99"/>
      </w:rPr>
      <w:t xml:space="preserve"> </w:t>
    </w:r>
    <w:r>
      <w:rPr>
        <w:color w:val="323E4F" w:themeColor="text2" w:themeShade="BF"/>
      </w:rPr>
      <w:fldChar w:fldCharType="begin"/>
    </w:r>
    <w:r>
      <w:rPr>
        <w:color w:val="323E4F" w:themeColor="text2" w:themeShade="BF"/>
      </w:rPr>
      <w:instrText xml:space="preserve"> PAGE   \* MERGEFORMAT </w:instrText>
    </w:r>
    <w:r>
      <w:rPr>
        <w:color w:val="323E4F" w:themeColor="text2" w:themeShade="BF"/>
      </w:rPr>
      <w:fldChar w:fldCharType="separate"/>
    </w:r>
    <w:r>
      <w:rPr>
        <w:noProof/>
        <w:color w:val="323E4F" w:themeColor="text2" w:themeShade="BF"/>
      </w:rPr>
      <w:t>22</w:t>
    </w:r>
    <w:r>
      <w:rPr>
        <w:color w:val="323E4F" w:themeColor="text2" w:themeShade="BF"/>
      </w:rPr>
      <w:fldChar w:fldCharType="end"/>
    </w:r>
    <w:r>
      <w:rPr>
        <w:color w:val="323E4F" w:themeColor="text2" w:themeShade="BF"/>
      </w:rPr>
      <w:t xml:space="preserve"> | </w:t>
    </w:r>
    <w:r>
      <w:rPr>
        <w:color w:val="323E4F" w:themeColor="text2" w:themeShade="BF"/>
      </w:rPr>
      <w:fldChar w:fldCharType="begin"/>
    </w:r>
    <w:r>
      <w:rPr>
        <w:color w:val="323E4F" w:themeColor="text2" w:themeShade="BF"/>
      </w:rPr>
      <w:instrText xml:space="preserve"> NUMPAGES  \* Arabic  \* MERGEFORMAT </w:instrText>
    </w:r>
    <w:r>
      <w:rPr>
        <w:color w:val="323E4F" w:themeColor="text2" w:themeShade="BF"/>
      </w:rPr>
      <w:fldChar w:fldCharType="separate"/>
    </w:r>
    <w:r>
      <w:rPr>
        <w:noProof/>
        <w:color w:val="323E4F" w:themeColor="text2" w:themeShade="BF"/>
      </w:rPr>
      <w:t>22</w:t>
    </w:r>
    <w:r>
      <w:rPr>
        <w:color w:val="323E4F" w:themeColor="text2" w:themeShade="BF"/>
      </w:rPr>
      <w:fldChar w:fldCharType="end"/>
    </w:r>
  </w:p>
  <w:p w14:paraId="35AEFE07" w14:textId="77777777" w:rsidR="00E425B8" w:rsidRDefault="00E425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4B6642" w14:textId="77777777" w:rsidR="003E4B8F" w:rsidRDefault="003E4B8F" w:rsidP="009B1D85">
      <w:r>
        <w:separator/>
      </w:r>
    </w:p>
  </w:footnote>
  <w:footnote w:type="continuationSeparator" w:id="0">
    <w:p w14:paraId="46FA8032" w14:textId="77777777" w:rsidR="003E4B8F" w:rsidRDefault="003E4B8F" w:rsidP="009B1D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74E7E" w14:textId="77777777" w:rsidR="00E425B8" w:rsidRPr="009B1D85" w:rsidRDefault="00B378D5">
    <w:pPr>
      <w:pStyle w:val="Header"/>
    </w:pPr>
    <w:sdt>
      <w:sdtPr>
        <w:rPr>
          <w:rFonts w:eastAsiaTheme="majorEastAsia"/>
          <w:b/>
          <w:color w:val="000000" w:themeColor="text1"/>
        </w:rPr>
        <w:alias w:val="Title"/>
        <w:id w:val="78404852"/>
        <w:placeholder>
          <w:docPart w:val="B45192CF3BF24A07A089246A88F73EB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425B8" w:rsidRPr="009B1D85">
          <w:rPr>
            <w:rFonts w:eastAsiaTheme="majorEastAsia"/>
            <w:b/>
            <w:color w:val="000000" w:themeColor="text1"/>
          </w:rPr>
          <w:t>Differential Calculus and Coordinate Geometry</w:t>
        </w:r>
      </w:sdtContent>
    </w:sdt>
    <w:r w:rsidR="00E425B8">
      <w:rPr>
        <w:rFonts w:asciiTheme="majorHAnsi" w:eastAsiaTheme="majorEastAsia" w:hAnsiTheme="majorHAnsi" w:cstheme="majorBidi"/>
        <w:color w:val="5B9BD5" w:themeColor="accent1"/>
      </w:rPr>
      <w:ptab w:relativeTo="margin" w:alignment="right" w:leader="none"/>
    </w:r>
    <w:sdt>
      <w:sdtPr>
        <w:rPr>
          <w:rFonts w:eastAsiaTheme="majorEastAsia"/>
          <w:b/>
          <w:color w:val="000000" w:themeColor="text1"/>
        </w:rPr>
        <w:alias w:val="Date"/>
        <w:id w:val="78404859"/>
        <w:placeholder>
          <w:docPart w:val="CAC2799E319543BA9C0BC62AF80BDF45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5462CA">
          <w:rPr>
            <w:rFonts w:eastAsiaTheme="majorEastAsia"/>
            <w:b/>
            <w:color w:val="000000" w:themeColor="text1"/>
          </w:rPr>
          <w:t>Fall 2019-20</w:t>
        </w:r>
      </w:sdtContent>
    </w:sdt>
  </w:p>
  <w:p w14:paraId="40CAFAD6" w14:textId="77777777" w:rsidR="00E425B8" w:rsidRPr="009B1D85" w:rsidRDefault="00E425B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E2C41"/>
    <w:multiLevelType w:val="hybridMultilevel"/>
    <w:tmpl w:val="F1061C6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F6A36"/>
    <w:multiLevelType w:val="hybridMultilevel"/>
    <w:tmpl w:val="F1061C6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A117C"/>
    <w:multiLevelType w:val="hybridMultilevel"/>
    <w:tmpl w:val="DCA66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1E64AE"/>
    <w:multiLevelType w:val="hybridMultilevel"/>
    <w:tmpl w:val="7E80884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F6F5B"/>
    <w:multiLevelType w:val="hybridMultilevel"/>
    <w:tmpl w:val="8D86D5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0B0F1B"/>
    <w:multiLevelType w:val="hybridMultilevel"/>
    <w:tmpl w:val="5C22E5E6"/>
    <w:lvl w:ilvl="0" w:tplc="334C398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0065D1"/>
    <w:multiLevelType w:val="hybridMultilevel"/>
    <w:tmpl w:val="7FBEF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C028AA"/>
    <w:multiLevelType w:val="hybridMultilevel"/>
    <w:tmpl w:val="6E6CB706"/>
    <w:lvl w:ilvl="0" w:tplc="04090001">
      <w:start w:val="1"/>
      <w:numFmt w:val="bullet"/>
      <w:lvlText w:val=""/>
      <w:lvlJc w:val="left"/>
      <w:pPr>
        <w:ind w:left="83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1" w:hanging="360"/>
      </w:pPr>
      <w:rPr>
        <w:rFonts w:ascii="Wingdings" w:hAnsi="Wingdings" w:hint="default"/>
      </w:rPr>
    </w:lvl>
  </w:abstractNum>
  <w:abstractNum w:abstractNumId="8" w15:restartNumberingAfterBreak="0">
    <w:nsid w:val="5D9E3FCA"/>
    <w:multiLevelType w:val="hybridMultilevel"/>
    <w:tmpl w:val="CAA6E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BD329E"/>
    <w:multiLevelType w:val="hybridMultilevel"/>
    <w:tmpl w:val="257C6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4"/>
  </w:num>
  <w:num w:numId="5">
    <w:abstractNumId w:val="3"/>
  </w:num>
  <w:num w:numId="6">
    <w:abstractNumId w:val="6"/>
  </w:num>
  <w:num w:numId="7">
    <w:abstractNumId w:val="9"/>
  </w:num>
  <w:num w:numId="8">
    <w:abstractNumId w:val="7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B1D85"/>
    <w:rsid w:val="00002A5E"/>
    <w:rsid w:val="00022E77"/>
    <w:rsid w:val="00075C3B"/>
    <w:rsid w:val="000963E1"/>
    <w:rsid w:val="00097F92"/>
    <w:rsid w:val="000C3EF9"/>
    <w:rsid w:val="000C426C"/>
    <w:rsid w:val="000E6EED"/>
    <w:rsid w:val="000E7A36"/>
    <w:rsid w:val="000F4613"/>
    <w:rsid w:val="0010088D"/>
    <w:rsid w:val="001032CE"/>
    <w:rsid w:val="00104F49"/>
    <w:rsid w:val="00112E36"/>
    <w:rsid w:val="00141115"/>
    <w:rsid w:val="00160261"/>
    <w:rsid w:val="001A0808"/>
    <w:rsid w:val="001B33EA"/>
    <w:rsid w:val="001C09A4"/>
    <w:rsid w:val="001D2FE6"/>
    <w:rsid w:val="001E5E6C"/>
    <w:rsid w:val="001F1849"/>
    <w:rsid w:val="001F61EC"/>
    <w:rsid w:val="00211613"/>
    <w:rsid w:val="002348E4"/>
    <w:rsid w:val="00262ED1"/>
    <w:rsid w:val="00265031"/>
    <w:rsid w:val="00291468"/>
    <w:rsid w:val="002B0DFF"/>
    <w:rsid w:val="002C7EA5"/>
    <w:rsid w:val="002E59F8"/>
    <w:rsid w:val="003058A9"/>
    <w:rsid w:val="0030731B"/>
    <w:rsid w:val="00330556"/>
    <w:rsid w:val="00333657"/>
    <w:rsid w:val="003350D9"/>
    <w:rsid w:val="0033659B"/>
    <w:rsid w:val="0033683E"/>
    <w:rsid w:val="00354528"/>
    <w:rsid w:val="0035507A"/>
    <w:rsid w:val="00366057"/>
    <w:rsid w:val="003829F5"/>
    <w:rsid w:val="003B1D83"/>
    <w:rsid w:val="003C78CF"/>
    <w:rsid w:val="003E4B8F"/>
    <w:rsid w:val="003E5B96"/>
    <w:rsid w:val="003F0CC9"/>
    <w:rsid w:val="00413422"/>
    <w:rsid w:val="00442307"/>
    <w:rsid w:val="0045781D"/>
    <w:rsid w:val="004965F1"/>
    <w:rsid w:val="00497BD9"/>
    <w:rsid w:val="004B344F"/>
    <w:rsid w:val="00521E85"/>
    <w:rsid w:val="0053352A"/>
    <w:rsid w:val="00536B3D"/>
    <w:rsid w:val="005462CA"/>
    <w:rsid w:val="00547802"/>
    <w:rsid w:val="00555AA1"/>
    <w:rsid w:val="00571532"/>
    <w:rsid w:val="0058025B"/>
    <w:rsid w:val="005856CE"/>
    <w:rsid w:val="005B4415"/>
    <w:rsid w:val="005C7D05"/>
    <w:rsid w:val="005E5BCB"/>
    <w:rsid w:val="005F6A0C"/>
    <w:rsid w:val="00605935"/>
    <w:rsid w:val="00660B66"/>
    <w:rsid w:val="006645A7"/>
    <w:rsid w:val="00671AED"/>
    <w:rsid w:val="006811A7"/>
    <w:rsid w:val="00687947"/>
    <w:rsid w:val="00690AF9"/>
    <w:rsid w:val="00692E3B"/>
    <w:rsid w:val="00695512"/>
    <w:rsid w:val="006A1C63"/>
    <w:rsid w:val="006B674E"/>
    <w:rsid w:val="006C6250"/>
    <w:rsid w:val="007069B5"/>
    <w:rsid w:val="007370C0"/>
    <w:rsid w:val="007469FC"/>
    <w:rsid w:val="00753D38"/>
    <w:rsid w:val="00776CC8"/>
    <w:rsid w:val="00782ED2"/>
    <w:rsid w:val="00793A00"/>
    <w:rsid w:val="007E240D"/>
    <w:rsid w:val="007E4F27"/>
    <w:rsid w:val="007F10E4"/>
    <w:rsid w:val="00804628"/>
    <w:rsid w:val="00805B81"/>
    <w:rsid w:val="008629FD"/>
    <w:rsid w:val="008B1A13"/>
    <w:rsid w:val="008B78C4"/>
    <w:rsid w:val="008C5BF1"/>
    <w:rsid w:val="008F49E1"/>
    <w:rsid w:val="0090429C"/>
    <w:rsid w:val="009278AB"/>
    <w:rsid w:val="00940209"/>
    <w:rsid w:val="009A7663"/>
    <w:rsid w:val="009B1D85"/>
    <w:rsid w:val="009C0153"/>
    <w:rsid w:val="009C15D0"/>
    <w:rsid w:val="009C78EC"/>
    <w:rsid w:val="009D3DD0"/>
    <w:rsid w:val="00A017AA"/>
    <w:rsid w:val="00A10DEC"/>
    <w:rsid w:val="00A23FE6"/>
    <w:rsid w:val="00A35A26"/>
    <w:rsid w:val="00A4243B"/>
    <w:rsid w:val="00A44EFF"/>
    <w:rsid w:val="00A6085B"/>
    <w:rsid w:val="00A662EB"/>
    <w:rsid w:val="00A91331"/>
    <w:rsid w:val="00AA66E2"/>
    <w:rsid w:val="00AC5E51"/>
    <w:rsid w:val="00AD06C1"/>
    <w:rsid w:val="00AD4A9A"/>
    <w:rsid w:val="00B300C0"/>
    <w:rsid w:val="00B378D5"/>
    <w:rsid w:val="00B42ABA"/>
    <w:rsid w:val="00B56166"/>
    <w:rsid w:val="00B64009"/>
    <w:rsid w:val="00B65399"/>
    <w:rsid w:val="00B70625"/>
    <w:rsid w:val="00B73BB6"/>
    <w:rsid w:val="00B77B29"/>
    <w:rsid w:val="00B92B15"/>
    <w:rsid w:val="00BB4F05"/>
    <w:rsid w:val="00BB7B83"/>
    <w:rsid w:val="00BC1DA9"/>
    <w:rsid w:val="00BF5A68"/>
    <w:rsid w:val="00C055B2"/>
    <w:rsid w:val="00C349B5"/>
    <w:rsid w:val="00C4097E"/>
    <w:rsid w:val="00C438BE"/>
    <w:rsid w:val="00C54458"/>
    <w:rsid w:val="00CA680B"/>
    <w:rsid w:val="00CB62D8"/>
    <w:rsid w:val="00CC4E9E"/>
    <w:rsid w:val="00CD6548"/>
    <w:rsid w:val="00CE6607"/>
    <w:rsid w:val="00D01AC0"/>
    <w:rsid w:val="00D02061"/>
    <w:rsid w:val="00D04B67"/>
    <w:rsid w:val="00D23F39"/>
    <w:rsid w:val="00D33AA1"/>
    <w:rsid w:val="00D4223E"/>
    <w:rsid w:val="00D51F7C"/>
    <w:rsid w:val="00D8004E"/>
    <w:rsid w:val="00D83C7E"/>
    <w:rsid w:val="00DB459C"/>
    <w:rsid w:val="00DC4A74"/>
    <w:rsid w:val="00DF0CCC"/>
    <w:rsid w:val="00E1356E"/>
    <w:rsid w:val="00E204D4"/>
    <w:rsid w:val="00E3273E"/>
    <w:rsid w:val="00E37011"/>
    <w:rsid w:val="00E401B2"/>
    <w:rsid w:val="00E425B8"/>
    <w:rsid w:val="00E510BD"/>
    <w:rsid w:val="00E75725"/>
    <w:rsid w:val="00E845AF"/>
    <w:rsid w:val="00E87C14"/>
    <w:rsid w:val="00E95A68"/>
    <w:rsid w:val="00E963FD"/>
    <w:rsid w:val="00EA09F5"/>
    <w:rsid w:val="00EA5FA2"/>
    <w:rsid w:val="00ED5FAD"/>
    <w:rsid w:val="00F312B3"/>
    <w:rsid w:val="00F422BA"/>
    <w:rsid w:val="00F432EB"/>
    <w:rsid w:val="00F60F9B"/>
    <w:rsid w:val="00F65CC5"/>
    <w:rsid w:val="00F90FB3"/>
    <w:rsid w:val="00F9458B"/>
    <w:rsid w:val="00FA726D"/>
    <w:rsid w:val="00FB0134"/>
    <w:rsid w:val="00FC04F7"/>
    <w:rsid w:val="00FC422B"/>
    <w:rsid w:val="00FF6BBA"/>
    <w:rsid w:val="350C5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  <w14:docId w14:val="2283A97F"/>
  <w15:docId w15:val="{CAD80945-FF9E-42B9-A55A-99EA39020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1D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692E3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B1D8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1D85"/>
  </w:style>
  <w:style w:type="paragraph" w:styleId="Footer">
    <w:name w:val="footer"/>
    <w:basedOn w:val="Normal"/>
    <w:link w:val="FooterChar"/>
    <w:uiPriority w:val="99"/>
    <w:unhideWhenUsed/>
    <w:rsid w:val="009B1D8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1D85"/>
  </w:style>
  <w:style w:type="paragraph" w:styleId="NormalWeb">
    <w:name w:val="Normal (Web)"/>
    <w:basedOn w:val="Normal"/>
    <w:uiPriority w:val="99"/>
    <w:unhideWhenUsed/>
    <w:rsid w:val="00D33AA1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semiHidden/>
    <w:unhideWhenUsed/>
    <w:rsid w:val="00D33AA1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354528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692E3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DefaultParagraphFont"/>
    <w:rsid w:val="00692E3B"/>
  </w:style>
  <w:style w:type="paragraph" w:customStyle="1" w:styleId="Default">
    <w:name w:val="Default"/>
    <w:rsid w:val="000C426C"/>
    <w:pPr>
      <w:autoSpaceDE w:val="0"/>
      <w:autoSpaceDN w:val="0"/>
      <w:adjustRightInd w:val="0"/>
      <w:spacing w:after="0" w:line="240" w:lineRule="auto"/>
    </w:pPr>
    <w:rPr>
      <w:rFonts w:ascii="Cooper Black" w:eastAsiaTheme="minorEastAsia" w:hAnsi="Cooper Black" w:cs="Cooper Black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6A1C63"/>
    <w:pPr>
      <w:ind w:left="720"/>
      <w:contextualSpacing/>
    </w:pPr>
  </w:style>
  <w:style w:type="table" w:styleId="TableGrid">
    <w:name w:val="Table Grid"/>
    <w:basedOn w:val="TableNormal"/>
    <w:rsid w:val="003305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23F3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F39"/>
    <w:rPr>
      <w:rFonts w:ascii="Segoe UI" w:eastAsia="Times New Roman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2C7E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3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1.wmf"/><Relationship Id="rId191" Type="http://schemas.openxmlformats.org/officeDocument/2006/relationships/image" Target="media/image82.wmf"/><Relationship Id="rId196" Type="http://schemas.openxmlformats.org/officeDocument/2006/relationships/footer" Target="footer1.xml"/><Relationship Id="rId16" Type="http://schemas.openxmlformats.org/officeDocument/2006/relationships/image" Target="media/image3.wmf"/><Relationship Id="rId107" Type="http://schemas.openxmlformats.org/officeDocument/2006/relationships/oleObject" Target="embeddings/oleObject53.bin"/><Relationship Id="rId11" Type="http://schemas.openxmlformats.org/officeDocument/2006/relationships/endnotes" Target="endnotes.xml"/><Relationship Id="rId32" Type="http://schemas.openxmlformats.org/officeDocument/2006/relationships/image" Target="media/image8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1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2.wmf"/><Relationship Id="rId5" Type="http://schemas.openxmlformats.org/officeDocument/2006/relationships/customXml" Target="../customXml/item5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68.wmf"/><Relationship Id="rId165" Type="http://schemas.openxmlformats.org/officeDocument/2006/relationships/image" Target="media/image70.wmf"/><Relationship Id="rId181" Type="http://schemas.openxmlformats.org/officeDocument/2006/relationships/oleObject" Target="embeddings/oleObject94.bin"/><Relationship Id="rId186" Type="http://schemas.openxmlformats.org/officeDocument/2006/relationships/image" Target="media/image79.jpe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6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49.jpeg"/><Relationship Id="rId134" Type="http://schemas.openxmlformats.org/officeDocument/2006/relationships/image" Target="media/image56.wmf"/><Relationship Id="rId139" Type="http://schemas.openxmlformats.org/officeDocument/2006/relationships/image" Target="media/image57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65.jpeg"/><Relationship Id="rId171" Type="http://schemas.openxmlformats.org/officeDocument/2006/relationships/oleObject" Target="embeddings/oleObject89.bin"/><Relationship Id="rId176" Type="http://schemas.openxmlformats.org/officeDocument/2006/relationships/image" Target="media/image74.wmf"/><Relationship Id="rId192" Type="http://schemas.openxmlformats.org/officeDocument/2006/relationships/oleObject" Target="embeddings/oleObject99.bin"/><Relationship Id="rId197" Type="http://schemas.openxmlformats.org/officeDocument/2006/relationships/fontTable" Target="fontTable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image" Target="media/image77.wmf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23" Type="http://schemas.openxmlformats.org/officeDocument/2006/relationships/image" Target="media/image4.wmf"/><Relationship Id="rId28" Type="http://schemas.openxmlformats.org/officeDocument/2006/relationships/image" Target="media/image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119" Type="http://schemas.openxmlformats.org/officeDocument/2006/relationships/image" Target="media/image50.wmf"/><Relationship Id="rId44" Type="http://schemas.openxmlformats.org/officeDocument/2006/relationships/image" Target="media/image14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image" Target="media/image63.wmf"/><Relationship Id="rId156" Type="http://schemas.openxmlformats.org/officeDocument/2006/relationships/image" Target="media/image66.wmf"/><Relationship Id="rId177" Type="http://schemas.openxmlformats.org/officeDocument/2006/relationships/oleObject" Target="embeddings/oleObject92.bin"/><Relationship Id="rId198" Type="http://schemas.openxmlformats.org/officeDocument/2006/relationships/glossaryDocument" Target="glossary/document.xml"/><Relationship Id="rId172" Type="http://schemas.openxmlformats.org/officeDocument/2006/relationships/image" Target="media/image72.wmf"/><Relationship Id="rId193" Type="http://schemas.openxmlformats.org/officeDocument/2006/relationships/image" Target="media/image83.w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3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styles" Target="styl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0.bin"/><Relationship Id="rId199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2.wmf"/><Relationship Id="rId30" Type="http://schemas.openxmlformats.org/officeDocument/2006/relationships/image" Target="media/image7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87.bin"/><Relationship Id="rId8" Type="http://schemas.openxmlformats.org/officeDocument/2006/relationships/settings" Target="setting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69.wmf"/><Relationship Id="rId184" Type="http://schemas.openxmlformats.org/officeDocument/2006/relationships/image" Target="media/image78.wmf"/><Relationship Id="rId189" Type="http://schemas.openxmlformats.org/officeDocument/2006/relationships/image" Target="media/image81.wmf"/><Relationship Id="rId3" Type="http://schemas.openxmlformats.org/officeDocument/2006/relationships/customXml" Target="../customXml/item3.xml"/><Relationship Id="rId25" Type="http://schemas.openxmlformats.org/officeDocument/2006/relationships/image" Target="media/image5.wmf"/><Relationship Id="rId46" Type="http://schemas.openxmlformats.org/officeDocument/2006/relationships/image" Target="media/image15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5.wmf"/><Relationship Id="rId153" Type="http://schemas.openxmlformats.org/officeDocument/2006/relationships/image" Target="media/image64.wmf"/><Relationship Id="rId174" Type="http://schemas.openxmlformats.org/officeDocument/2006/relationships/image" Target="media/image73.wmf"/><Relationship Id="rId179" Type="http://schemas.openxmlformats.org/officeDocument/2006/relationships/oleObject" Target="embeddings/oleObject93.bin"/><Relationship Id="rId195" Type="http://schemas.openxmlformats.org/officeDocument/2006/relationships/header" Target="header1.xml"/><Relationship Id="rId190" Type="http://schemas.openxmlformats.org/officeDocument/2006/relationships/oleObject" Target="embeddings/oleObject9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0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image" Target="media/image54.wmf"/><Relationship Id="rId10" Type="http://schemas.openxmlformats.org/officeDocument/2006/relationships/footnotes" Target="footnotes.xml"/><Relationship Id="rId31" Type="http://schemas.openxmlformats.org/officeDocument/2006/relationships/oleObject" Target="embeddings/oleObject13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80" Type="http://schemas.openxmlformats.org/officeDocument/2006/relationships/image" Target="media/image76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45192CF3BF24A07A089246A88F73E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98EDF1-203A-4A99-82B4-0B9A68D55C5C}"/>
      </w:docPartPr>
      <w:docPartBody>
        <w:p w:rsidR="002E59F8" w:rsidRDefault="002E59F8" w:rsidP="002E59F8">
          <w:pPr>
            <w:pStyle w:val="B45192CF3BF24A07A089246A88F73EB5"/>
          </w:pPr>
          <w:r>
            <w:rPr>
              <w:rFonts w:asciiTheme="majorHAnsi" w:eastAsiaTheme="majorEastAsia" w:hAnsiTheme="majorHAnsi" w:cstheme="majorBidi"/>
              <w:color w:val="4472C4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CAC2799E319543BA9C0BC62AF80BDF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BB5C41-3987-4ECA-BE1C-A0417269C5FD}"/>
      </w:docPartPr>
      <w:docPartBody>
        <w:p w:rsidR="002E59F8" w:rsidRDefault="002E59F8" w:rsidP="002E59F8">
          <w:pPr>
            <w:pStyle w:val="CAC2799E319543BA9C0BC62AF80BDF45"/>
          </w:pPr>
          <w:r>
            <w:rPr>
              <w:rFonts w:asciiTheme="majorHAnsi" w:eastAsiaTheme="majorEastAsia" w:hAnsiTheme="majorHAnsi" w:cstheme="majorBidi"/>
              <w:color w:val="4472C4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59F8"/>
    <w:rsid w:val="00170A87"/>
    <w:rsid w:val="002E59F8"/>
    <w:rsid w:val="003D0ED9"/>
    <w:rsid w:val="0042309A"/>
    <w:rsid w:val="00433B7C"/>
    <w:rsid w:val="005F35AB"/>
    <w:rsid w:val="007C5ED7"/>
    <w:rsid w:val="00930857"/>
    <w:rsid w:val="00B26CA6"/>
    <w:rsid w:val="00C62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45192CF3BF24A07A089246A88F73EB5">
    <w:name w:val="B45192CF3BF24A07A089246A88F73EB5"/>
    <w:rsid w:val="002E59F8"/>
  </w:style>
  <w:style w:type="paragraph" w:customStyle="1" w:styleId="CAC2799E319543BA9C0BC62AF80BDF45">
    <w:name w:val="CAC2799E319543BA9C0BC62AF80BDF45"/>
    <w:rsid w:val="002E59F8"/>
  </w:style>
  <w:style w:type="character" w:styleId="PlaceholderText">
    <w:name w:val="Placeholder Text"/>
    <w:basedOn w:val="DefaultParagraphFont"/>
    <w:uiPriority w:val="99"/>
    <w:semiHidden/>
    <w:rsid w:val="003D0ED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overPageProperties xmlns="http://schemas.microsoft.com/office/2006/coverPageProps">
  <PublishDate>Fall 2019-20</PublishDate>
  <Abstract/>
  <CompanyAddress/>
  <CompanyPhone/>
  <CompanyFax/>
  <CompanyEmail/>
</CoverPage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D64F994B0480E4EA0F01584F11416CF" ma:contentTypeVersion="4" ma:contentTypeDescription="Create a new document." ma:contentTypeScope="" ma:versionID="6d975ed4b6301160e910a51364715b7a">
  <xsd:schema xmlns:xsd="http://www.w3.org/2001/XMLSchema" xmlns:xs="http://www.w3.org/2001/XMLSchema" xmlns:p="http://schemas.microsoft.com/office/2006/metadata/properties" xmlns:ns2="dab91150-83e4-4955-ae6a-5f526aa3d51c" targetNamespace="http://schemas.microsoft.com/office/2006/metadata/properties" ma:root="true" ma:fieldsID="10c73c99625b3e8dfb52d7a151c805cb" ns2:_="">
    <xsd:import namespace="dab91150-83e4-4955-ae6a-5f526aa3d5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ab91150-83e4-4955-ae6a-5f526aa3d5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D3D21B5-F84D-453F-8BBA-C01D0CF45695}"/>
</file>

<file path=customXml/itemProps3.xml><?xml version="1.0" encoding="utf-8"?>
<ds:datastoreItem xmlns:ds="http://schemas.openxmlformats.org/officeDocument/2006/customXml" ds:itemID="{0DA2A64F-374E-4E13-BC43-1BC923EC78A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6BDA0D97-D6E5-472A-8D73-F773353E0073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9FE546C2-112F-451B-AE87-0DCA5B390D6B}">
  <ds:schemaRefs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  <ds:schemaRef ds:uri="http://purl.org/dc/terms/"/>
    <ds:schemaRef ds:uri="http://schemas.microsoft.com/office/2006/documentManagement/types"/>
    <ds:schemaRef ds:uri="http://schemas.microsoft.com/office/infopath/2007/PartnerControls"/>
    <ds:schemaRef ds:uri="dab91150-83e4-4955-ae6a-5f526aa3d51c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812</Words>
  <Characters>4629</Characters>
  <Application>Microsoft Office Word</Application>
  <DocSecurity>0</DocSecurity>
  <Lines>38</Lines>
  <Paragraphs>10</Paragraphs>
  <ScaleCrop>false</ScaleCrop>
  <Company/>
  <LinksUpToDate>false</LinksUpToDate>
  <CharactersWithSpaces>5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Calculus and Coordinate Geometry</dc:title>
  <dc:creator>teacher</dc:creator>
  <cp:lastModifiedBy>MD. TAHSIN HASIB</cp:lastModifiedBy>
  <cp:revision>4</cp:revision>
  <cp:lastPrinted>2019-01-17T03:48:00Z</cp:lastPrinted>
  <dcterms:created xsi:type="dcterms:W3CDTF">2022-03-06T03:29:00Z</dcterms:created>
  <dcterms:modified xsi:type="dcterms:W3CDTF">2022-03-24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D64F994B0480E4EA0F01584F11416CF</vt:lpwstr>
  </property>
</Properties>
</file>